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8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F5F5F5"/>
    <a:srgbClr val="3399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C42D42-99F9-4BC5-9E0D-D95C71653CDF}" v="69" dt="2023-08-28T03:07:39.42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4995" autoAdjust="0"/>
    <p:restoredTop sz="28176" autoAdjust="0"/>
  </p:normalViewPr>
  <p:slideViewPr>
    <p:cSldViewPr snapToGrid="0">
      <p:cViewPr varScale="1">
        <p:scale>
          <a:sx n="15" d="100"/>
          <a:sy n="15" d="100"/>
        </p:scale>
        <p:origin x="2856" y="252"/>
      </p:cViewPr>
      <p:guideLst>
        <p:guide pos="3840"/>
        <p:guide orient="horz" pos="2160"/>
      </p:guideLst>
    </p:cSldViewPr>
  </p:slideViewPr>
  <p:notesTextViewPr>
    <p:cViewPr>
      <p:scale>
        <a:sx n="150" d="100"/>
        <a:sy n="150" d="100"/>
      </p:scale>
      <p:origin x="0" y="-255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06T16:12:17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51 3670 334 0,'0'0'0'0,"0"0"135"0,0 0-72 15,0 0-5-15,0 0-12 0,0 0 17 16,0 0-4-16,0 0-7 0,-14-13 18 15,14 13 3-15,0 0-28 0,0 0 9 16,0 0 9-16,0 0-15 0,0 0 7 16,0 0 9-16,0 0-21 15,0 0 2-15,0 0 7 0,0 0-36 16,2 5 4-16,3 0 15 0,4 1-17 16,-2-1 14-16,6 1 13 0,-1-2-26 15,-1 0 7-15,5 0 25 0,-2-1-25 16,-2-2 0-16,4-1 13 0,-2 0-33 15,-3 0 3-15,3-1 21 16,0-3-31-16,-3 1 1 0,3 0 0 16,5 1 21-16,-6 1-24 15,-1-1 6-15,2 0 9 0,-1 1-17 0,-5 1 10 16,3 0 7-16,-4 0-17 0,-2 0 10 16,4 3 13-16,-3 1-17 0,6 0 28 15,-3 0-28-15,5 0 2 16,-2 0 25-16,-1-2-31 0,7-1 3 15,1-1 0-15,1 0 22 0,-3-2-24 16,1-3 4-16,0 1 10 0,-4 0-17 16,0 1 10-16,0 1 0 0,0 1-12 15,-5 0 14-15,4 1-5 0,-3 0-12 16,4-1 20-16,0 1-9 16,-1 0-10-16,-3 0 18 0,-1 0-8 15,0 0-11-15,-2 0 20 0,2 0-9 16,-2 1-11-1,5-2 20-15,-3 1-7 16,5-7-9-16,-1-1 12 0,-1 1 1 16,2 0-14-16,1 2 14 0,-5 1-6 15,3 2-9-15,-5 1 16 16,5 1-9-16,-6 0-8 0,3 0 18 16,-2 0-11-16,-1 2-6 0,-2 3 16 15,0 0-10-15,4-1-7 0,-2 0 18 16,0 1-9-16,4-3-6 0,1 1 12 15,-1-2-2-15,3-1-10 16,-2 1 12-16,1-1-2 0,1-1-10 16,0-3 12-16,0 0-1 0,2-1-13 15,0 1 16-15,-2 2-6 0,-3-1-10 16,1 2 16-16,1-1-7 0,-1 1-10 16,4-4 18-16,2-1-18 0,1-5-107 15,6-2-11-15,-6-1-156 16,-5-1-383-16</inkml:trace>
  <inkml:trace contextRef="#ctx0" brushRef="#br0" timeOffset="1522.27">4344 3591 541 0,'0'0'0'0,"0"0"276"0,0 0-156 15,0 0-8-15,0 0-3 0,0 0-19 16,0 0-12-16,0 0-9 15,0 0-19-15,0-7-8 0,2 7 2 16,0 0-14-16,0 0 14 0,5 0 6 16,0 1-12-16,0 0 0 0,5 0-6 15,-1-1-15-15,0 1-4 0,3 0 13 16,-4-1-15-16,3 0-3 0,-1 0 14 16,0-2-18-16,1 0 2 15,-1-2 8-15,-1 0-15 0,1-2 2 16,-3 3 10-16,2-2-13 0,-2 3 0 15,1 2 4-15,-1-1 9 0,3 1-11 16,-5 0 18-16,6 0-16 0,-6 1-4 16,4 2 4-16,-6 1 9 0,0 0-12 15,6 2 2-15,-4-3 11 16,2 1-14-16,0-2 4 0,1-2 9 16,1 0-12-16,3 0 2 0,0-1 17 15,-2-3-18-15,3 0 0 0,-3 4 12 16,-1-3-16-16,-1 0 8 0,-1-1 0 15,2 0-8-15,-3 0 8 0,7-2-2 16,-3 1-5-16,0 0 6 16,-1 2 0-16,-2-1-6 0,0 2 6 15,-4 1-3-15,0 1-4 0,4 0 8 16,-4 0-8-16,1 0-2 16,3 0 12-16,-4 0-12 0,0 2 2 0,2 1 8 15,2 1-4-15,0-3-3 16,0 0 6-16,3-1 0 0,-1 0-4 15,3 0 2-15,-3 0 8 0,1-1-12 16,2-2 6-16,-1-2 0 0,-1 3-6 16,2-2 6-16,-2 0-2 0,1 3-5 15,-3-1 8-15,-1 2-6 0,0 0-1 16,0 0 6-16,-4 0-4 16,4 0-3-16,0 0 8 0,-2-3-3 15,2 1-6-15,0 0 10 0,1 2-4 16,1-3-5-16,1-1 8 0,-3 3-2 15,2 1-9-15,-4 0 14 0,0 0-11 16,2 0-2-16,0 0 12 0,-2 0-9 16,0 0-1-16,0 0 8 15,-2 0-6-15,4 0 0 0,2 0 4 16,-6 0-1-16,4 0-5 0,0 0 8 16,-2 0-8-16,2 0-5 0,1 0 11 15,-3 0-4-15,4 1-10 16,-4-1 18-16,2 0-12 0,0 2-1 15,1-2 13-15,-1 0-10 0,0 0-1 16,0 0 10-16,-2 0-10 0,0-2-5 16,-2 2 19-16,1 0-14 0,-6-1-4 15,7 1 17-15,-6 0-15 0,3 0 0 16,-1 0 14-16,1-1-10 16,3 1-2-16,-2 0 10 0,2 0-3 15,0 0-7-15,4 0 10 0,0 0-7 16,-2 1-6-16,3 3 12 0,-3 0-8 15,0-1-3-15,1 2 14 0,-1-2-11 16,2 2-2-16,-1 0 12 0,-1 1-7 16,-2-3-2-16,2 1 6 15,2 0-3-15,-4-3-4 0,3 1 8 16,-3 0-2-16,1-2-5 16,4 0 0-16,-1 0-36 0,-1-4-34 0,6-1-11 15,-2 1-43-15,7-3-32 0,4 0 9 16,0-1-60-16,2 0-97 0,1 0-44 15</inkml:trace>
  <inkml:trace contextRef="#ctx0" brushRef="#br0" timeOffset="7033.41">4104 3731 374 0,'0'0'0'16,"0"0"36"-16,0 0-28 0,0 0 20 15,0 0 18-15,0 0-5 16,0 0-3-16,0 0 1 0,3 1 1 16,-3-1-2-16,0 0 2 0,0 0-18 15,0 0 1-15,0 0-5 0,0 0-25 16,0 0 7-16,2 0 0 0,0 0-155 15,3 0 50-15,-1 0-121 16</inkml:trace>
  <inkml:trace contextRef="#ctx0" brushRef="#br0" timeOffset="10031.77">3373 3866 158 0,'0'0'0'0,"0"0"5"15,0 0-16-15,0 0-44 16,0 0-15-16</inkml:trace>
  <inkml:trace contextRef="#ctx0" brushRef="#br0" timeOffset="10126">3373 3866 58 0,'32'-10'0'0,"-27"9"148"16,-5-2-79-16,0 3-43 16,2 0-16-16,-2 0-9 0,4 0 1 15,-4 0 0-15,2 0-4 0,-1 1-73 16,1-1 13-16</inkml:trace>
  <inkml:trace contextRef="#ctx0" brushRef="#br0" timeOffset="12121.56">2853 6143 27 0,'0'0'62'0,"0"0"-20"0,0 0-32 15,0 0 7-15,0 0 23 16,0 0 27-16,-14-64-21 0,12 60-3 16,1 0 1-16,-3 4 12 15,4 0 1-15,-2 0-3 0,0 0-12 0,-1 0-25 16,3 0-34-16,-2 1 2 0,2 2 3 16,0 3 24-16,0-2 8 0,-2 2-18 15,2-1-4-15,0 2-14 16,-1 0 8-16,1 1-41 0,-2 3-12 15,2-2 36-15,-2 3-11 0,0-2 14 16,1 0 18-16,-1-1-61 0,2-2 28 16,0-4 17-16,0-2 14 0,0-1 12 15,0 0 2-15,2-5-7 16,1-3 48-16,-1 1-13 0,0-3-4 16,-1 2 12-16,-1-1 21 0,0 2 25 15,0 1-16-15,0-1-2 0,0 2 5 16,0 4-1-1,0-4-16-15,0 0-1 0,0 2-13 0,0-1 7 0,0 1-4 16,0 1 7-16,0 1 5 0,0-1 4 16,0 1 1-16,0 1-2 15,0-2-4-15,0 2-2 0,0 0 2 16,0 0-17-16,0 0-19 0,0 2-12 16,0 1-24-16,0 0-9 15,2 7-1-15,7 8 7 0,-2 7 30 0,5 3 50 16,-4 2-49-16,2-2-8 15,-3-3 7-15,-1-1-18 0,1-7 4 16,-2-3 8-16,-3-4-15 0,-1-3 5 16,1-2 2-16,0-2 2 0,2-1-4 15,-4-2 2-15,0 0-2 0,0 0-42 16,0 0-2-16,0-5-50 16,0-2 18-16,-4-6-8 0,4-5-224 15,0-3-56-15,5-2-42 0</inkml:trace>
  <inkml:trace contextRef="#ctx0" brushRef="#br0" timeOffset="12309.6">3067 6000 1127 0,'0'0'0'0,"0"0"146"16,0 0-147-16,0 0 2 0,0 0 113 15,23 60-68-15,-17-41-33 0,-1-2-5 16,0 0-6-16,-3-2 2 0,0-4-8 15,-2-3-104-15,1-5 13 16,1-1 1-16,-2-2-47 0,0 0-22 16,0-9 29-16,-3-3-256 0</inkml:trace>
  <inkml:trace contextRef="#ctx0" brushRef="#br0" timeOffset="12639.84">3090 6034 656 0,'0'0'0'0,"0"0"226"16,0 0-145-1,0 0 8-15,0 0-17 0,71-6-8 0,-46 6-8 0,-2 0-23 16,3 0-14-16,-3 0-2 0,-3 0-8 16,-3 1 2-16,-6 0 5 0,0 0-7 15,-6 1 6-15,-3-2 6 0,0 0-3 16,-1 0-1-16,-1 0 7 16,0 0-7-16,0 0 9 15,0 0 7-15,0 0-4 0,0 2-3 0,0-1-2 16,-1-1-25-16,-3 3 2 0,-1 5 4 15,-4 5 1-15,-2 10-4 0,-3 1 5 16,7 3-10-16,-4-1 5 16,8 3 5-16,-2 0-8 0,-3-1 2 15,7-6 9-15,-1-5-13 0,2-4 4 32,0-4 2-32,0-6-6 0,2-3-5 15,-1 0 4-15,7 0-72 0,-3-2-14 16,2-10-46-16,5-6-88 0,-1-3-292 15</inkml:trace>
  <inkml:trace contextRef="#ctx0" brushRef="#br0" timeOffset="13236.51">3637 6034 1078 0,'0'0'0'0,"0"0"136"15,0 0-89-15,0 0-19 0,16-74 20 16,-16 61-7-16,-2 0-12 0,-5 2-5 16,-4 3-10-16,1 3-1 0,-4 0-1 15,-1 5-5-15,-1 0 0 0,1 7-1 16,-3 2-2-16,2 1 7 0,0 2 3 16,4 2-15-16,5-3 2 15,1-1 11-15,3 1-14 0,3 2 4 16,0 2 15-16,1-1-19 0,10 2 4 15,0 2 13-15,5 2-10 0,-2-1 0 16,5 0 5-16,1 1-10 0,-3-2 0 16,1 5 8-16,-4-4-12 15,-5-2 3-15,2 1-5 0,-8-7-7 16,-1 3 8-16,-2-3 0 0,-2-4-17 16,-3 1 21-16,-7-5 2 0,-3 1 15 15,1-2-10-15,-7-2 3 0,-2-7-9 16,4-5 0-16,-1-2 0 0,4-1 0 15,4 3-2-15,1-1 7 16,8 3-5-16,3-1 0 0,0 2-7 16,0-1-3-16,3-1 7 0,8 2 5 15,3-2-4-15,4-1-1 0,3 0 10 16,4-2-12-16,-2-2 9 0,1 1 0 16,3-2-6-16,-8 3 4 0,-1 5 22 15,-9 2-22-15,-7 5 4 16,-1 2 7-16,-1 0-2 0,0 0 9 15,0 0-3-15,0 0-19 0,0 0 4 16,0 0 1-16,0 0-5 0,0 2-7 16,0-2 14-16,0 0-10 15,0 0-15-15,0 0-8 0,0 0-21 16,0 0 0-16,0 0-26 0,-1 0-91 16,1 2-35-16,-2 4-79 0,0-4-272 15</inkml:trace>
  <inkml:trace contextRef="#ctx0" brushRef="#br0" timeOffset="13504.27">3975 6041 1007 0,'0'0'0'0,"0"0"240"0,0 0-172 15,0 0-11-15,0 0 3 0,-62 71-21 16,51-49-15-16,-3 1-18 0,5-1 8 16,-1 1-2-16,2-5-14 0,3 0 1 15,-2-6 2-15,4-2-2 0,3-3-51 16,0-4-7-16,0-1-62 16,-2-2-20-16,0 0-24 0,2-7-86 15,-2-6-147-15</inkml:trace>
  <inkml:trace contextRef="#ctx0" brushRef="#br0" timeOffset="13770.79">3805 6094 796 0,'0'0'0'0,"0"0"370"15,0 0-225-15,0 0-45 16,0 0-47-16,0 0-33 0,0 0-10 16,0 0 18-16,0 0 39 0,76 40 1 15,-53-25-26-15,0 1-17 0,0 2 5 16,-4-1-9-16,-3-1 4 0,0 2-1 15,-5-3-15-15,-2-5 8 16,-2-2 0-16,-4-4-15 0,1-1 7 16,-4 0 0-16,0-3-12 0,0 0 6 15,0 0 7-15,0 0-11 0,0 0 2 16,0 0 13-16,0 0-15 0,0 0 2 16,0 0 13-16,0 0-21 0,0 0-6 15,0 0-34-15,0 0-66 16,0 0-6-16,-4 0-35 0,-1 0-174 15,-4 0-360-15</inkml:trace>
  <inkml:trace contextRef="#ctx0" brushRef="#br0" timeOffset="14554.2">3752 3779 237 0,'0'0'0'16,"0"0"60"-16,0 0-42 0,0 0-5 16,0 0-5-16,0 0-6 0,0 0 0 15,0 0-2-15,10 1 0 0,-10-1-30 16,0 0 29-16,0 0 2 0,0 0 14 15,0 0 1-15,0 0-5 16,0 0-7-16,0-1-1 0,0 1-6 16,0-2-127-16</inkml:trace>
  <inkml:trace contextRef="#ctx0" brushRef="#br0" timeOffset="15809.9">4305 5946 988 0,'0'0'0'0,"0"0"340"0,0 0-263 16,0 0-13-16,0 0 12 0,0 0-29 15,0 0-26-15,0 0-13 0,-30 59-2 16,34-42 3-16,3-1-1 16,2 0-6-16,7 1 3 0,-2-2 3 15,2-2-8-15,3-2 0 0,-3-3 11 16,-2 1-10-16,-1-2 8 0,-6-2-8 15,2-1-1-15,-8 1 0 0,1-3 12 16,-2 1-9-16,0 0 8 0,0 2 8 16,-5 7-1-16,-4 1 9 15,-3 3-7-15,-4-2-17 0,-2 1 4 16,0 0-2-16,2-2-6 0,4-4 2 16,1 2 2-16,-3-5-4 0,7 2 2 15,-2-3-2-15,6-4-11 0,3 2-8 16,0-3-26-16,0 0-34 0,0 0-28 15,0-6-41-15,3-7-116 16,4-3-105-16</inkml:trace>
  <inkml:trace contextRef="#ctx0" brushRef="#br0" timeOffset="16061.2">4313 5949 1036 0,'0'0'0'16,"0"0"295"-16,0 0-224 0,0 0-14 15,0 0-28-15,0 0-8 0,0 0 3 16,0 0 7-16,69-2 5 16,-36 2-5-16,4-1-22 0,-3-3 0 15,3 2-1 1,-3-3-9-16,-2 1 2 0,-6 2-2 0,-6 1-74 0,-5 1 20 31,-6-1-30-31,4 1-29 0,-10 1-40 0,1 0-187 0,-4 1-81 0</inkml:trace>
  <inkml:trace contextRef="#ctx0" brushRef="#br0" timeOffset="16501.66">4635 5986 1037 0,'0'0'0'0,"0"0"222"0,0 0-140 15,0 0-37-15,0 0 8 0,-43 75-6 16,36-50-24-16,3 1-2 0,4 3 12 16,0-2-11-16,0-2-8 0,9-3-6 15,0-3-9-15,0-6 1 0,5-1 0 16,4-6 1-16,1-4 1 0,2-2 9 15,2-6-12-15,-1-8 0 16,1-2 2-16,-2-6 6 0,-3-2-22 16,-4-1 11-16,0 3-3 0,-7-3 3 15,-2 3 8-15,-3-4 6 0,-2 0-10 16,-7-2 0-16,-5 0 0 0,-3 5-3 16,-2 8 10-16,1 5-1 15,0 4 4-15,0 5 26 0,-2 1-25 16,-1 4 5-16,5 6 11 0,-4 1-11 15,9-1 3-15,-1-3-6 0,6-1-13 16,2-3 0-16,1 0 8 0,1-2-14 16,0 0 2-16,0 0 1 0,0-1-6 15,0 0 3-15,0 0 3 16,0 1-5-16,0-1 7 0,1 2 2 16,-1-1-2-16,4 3-36 0,-2-2-9 15,3 2-26-15,0-1-13 0,1 0-70 16,2 1-59-16,1-2-116 0</inkml:trace>
  <inkml:trace contextRef="#ctx0" brushRef="#br0" timeOffset="16988.79">5105 6075 874 0,'0'0'0'16,"0"0"354"-16,0 0-215 0,0 0-39 15,0 0 19-15,0 0-35 16,0 0-34-16,0 0-19 0,0 0-18 15,19-2-1-15,3 1 41 0,15 0 2 16,2-3-16-16,3 1-1 0,4 2-21 16,-5-2-1-16,-2 2 3 0,-9 0-19 15,-9 1 0-15,-10 0 8 0,-4 0-15 16,-2 2 8-16,-1-1-2 0,-3-1-57 16,1 3-44-16,-2 0-118 15,-3 1-107-15,-10-4-245 0</inkml:trace>
  <inkml:trace contextRef="#ctx0" brushRef="#br0" timeOffset="18027.11">5853 5832 916 0,'0'0'0'0,"0"0"236"0,0 0-110 15,-44 79-48-15,41-56-10 16,3 0-45-16,3-2-13 0,6 1 3 16,2-4-13-16,1 0 0 0,4-2 10 15,2-3-8-15,1-1 0 0,-1-4 7 16,1-1-9-16,-3-2 0 0,-5 0 21 31,-3 0-14-31,-2-3 0 0,-6-1 9 0,0 0-1 0,0-1 5 16,0 2 32-16,-2-2-8 0,-5 5-2 15,-4 2 4-15,-5 6-33 0,-1-3-9 16,1 1 9-16,-2 0-15 0,2-4 0 16,0 0 0-16,2-1-33 0,4-5-20 15,2 0-31 1,5-1-9-16,-1 0-19 0,3-3-97 0,-3-8-151 15,4-2-170-15</inkml:trace>
  <inkml:trace contextRef="#ctx0" brushRef="#br0" timeOffset="18231.64">5894 5886 1246 0,'0'0'0'0,"0"0"271"0,0 0-168 15,0 0-65-15,0 0-21 0,0 0 38 16,74-10-15-16,-40 4-22 0,3-2-5 16,2 3-15-16,0 0-21 0,-6 2-69 31,-4 1-31-31,-4 2-18 0,-8 2-89 0,-6 4-65 0,-6-2-183 16</inkml:trace>
  <inkml:trace contextRef="#ctx0" brushRef="#br0" timeOffset="18576.75">6285 5897 1172 0,'0'0'0'0,"0"0"212"0,0 0-164 16,0 0-25-16,0 0 20 0,-41 78-15 15,41-56-14-15,-2 2 11 16,2 0-12-16,2-1-4 0,5-2 5 15,2-3-14 1,-2-3 0-16,7-2 0 0,0-6 6 0,4-4-5 0,2-3 20 16,-1-2-18-16,1-11-1 0,-3-4 18 15,1-5-18-15,0-2 2 0,-10-1 10 16,-2-2-15-16,-1-3 2 16,-5-1 12-16,-5-1-7 0,-6 2-5 15,-5 5 15-15,-3 3-14 16,-2 11 22-16,-2 5 19 0,-4 6-23 0,6 4-10 15,-2 4 4-15,5 2-22 0,4 0 2 16,9 0-46-16,3 0-60 0,2-2-32 16,3-2-151-16,8-6-278 15</inkml:trace>
  <inkml:trace contextRef="#ctx0" brushRef="#br0" timeOffset="18923.59">6564 5632 1359 0,'0'0'0'16,"0"0"231"-16,0 0-155 0,0 0-12 15,0 0-26-15,62-11-13 0,-46 15 1 16,0 0-29-16,-3 5 2 15,-5-1 2-15,-1 3-2 0,-5 2-9 16,-2-1 11-16,-9 6 15 0,-7 0-4 16,-1 3 9-16,-4-1-21 0,5-5 0 15,1-3 0-15,5-6 13 0,3 0-13 16,3-5 33-16,4 0-21 0,0-1 2 16,0 0 15-16,0 0-25 15,7 0-6-15,4 0 4 0,7-2 23 16,1-4-17-16,6 4 10 0,5 1-26 15,-2 1 4-15,4 0-14 0,-2 6-76 16,-9-2-90-16,-7-3-199 0,-8-1-385 16</inkml:trace>
  <inkml:trace contextRef="#ctx0" brushRef="#br0" timeOffset="19863.59">2186 6170 805 0,'0'0'0'15,"0"0"215"-15,0 0-163 0,0 0-13 16,0 0-1-16,0 0 1 0,59 20 28 15,-45-3-13-15,5 5 4 0,3 6 18 16,2 5-34-16,-1 2-11 16,2 2 22-16,2 1-19 0,3-3-8 15,-4-2 4-15,6-5-26 0,-9-4-1 16,-2-5 18-16,-1-5-16 0,-4-2 6 16,-7-6 13-16,-4-1-16 15,-2-5 2-15,-1 0 18 0,-2 0-10 0,0-3 7 16,0-3 41-16,0-11-35 15,0-8 9-15,-2-14-22 0,-1-6-23 16,-6-7 4-16,4-6 2 0,-2-8-2 16,-2-9-28-16,5-4 6 0,4 3-15 15,0 4 3-15,0 11 40 0,0 9-8 16,4 11 2-16,3 6 2 0,-2 8 2 16,-1 0-5-16,-3 7 4 15,1 6 15-15,4 3-18 0,-5 2 2 16,-1 7 15-16,2-2-19 0,-2 4 6 15,2 0-3-15,-2-1-9 0,0 1 16 16,0 0-14-16,2 0-13 0,-1 0 16 16,1 0-30-16,2 0-18 0,5-2-23 15,-2 0-17-15,-2-1-6 16,9-1-35-16,-3-2-13 0,1-4-54 16,2 1-144-16,-3-4-22 0</inkml:trace>
  <inkml:trace contextRef="#ctx0" brushRef="#br0" timeOffset="20647.74">2705 5577 895 0,'0'0'0'0,"0"0"324"0,0 0-217 16,0 0-17-16,0 0 16 0,0 0-52 15,0 0-21-15,0 0-1 0,0 0-20 16,31 5 16-16,-8-5 34 0,9 0-35 16,-2-1 0-16,8-2 14 15,-1-1-23-15,2 1-4 0,1-1 18 16,3-2-25-16,3 2-4 0,-2-1 20 15,-2-1-25-15,-1 0-1 0,2 5 6 16,-5 0-2-16,-4 1-5 0,1 0 8 16,1 0-2-16,-3 1-8 0,-1-1 12 15,4 0-12-15,-5 0-9 16,8 0 21-16,0-4-12 0,6-2-7 16,2 1 18-16,-2-1-2 15,-1 3-7-15,2-5 8 0,-4 4-2 0,1 0-6 16,-3 0 8-16,3 4-8 0,-3-2-18 15,-1 0 13-15,6 0-18 0,-5 1 10 16,1-5 24-16,1 5-14 16,-1-5-8-16,-2-1 22 0,2 3-7 15,-1-2-4-15,-2 0 8 0,2 2-2 16,-3 1-9-16,1-2 14 0,2 2-14 16,-3-2-11-16,2 5 15 0,0 0-13 15,-3-2 2-15,-3 1 17 16,-3 1-6-16,4 0-24 0,-6-1 37 15,2 1-16-15,-1 0-1 0,-1-1 14 16,-3 1-6-16,1 0-9 0,-3 0 16 16,0 0-14-16,2 2 1 0,1-1 10 15,4-1-10-15,1 0-31 0,-3 0 21 16,7 0-11-16,-1-2 10 16,-1-2 28-16,1-3-21 0,3 3 4 15,-5 0 10-15,0 0-2 0,0 3-8 16,-6 0 10-16,3 0-5 0,-5 1-5 15,1 0 10-15,2 3-6 0,-3 1-5 16,-2-2 12-16,2 2-2 0,-2-4-8 16,1-2 8-16,0 2-2 0,1 0-6 15,6-2 8-15,-3 0 0 16,1-5-6-16,1 3 4 0,-1 3 10 16,-2-3-10-16,-1 0 17 0,0 4-20 15,-4-1-1-15,-1 1 4 0,1 3 9 16,-3-2-14-16,1 1 6 0,-1-1 4 15,-2 1-12-15,-4-2 10 16,4 0 11-16,-4 0-10 0,6 0 24 16,-6-2-21-16,4 2 0 0,-2-1 19 15,4 0-17-15,-4-3 0 0,4 1 16 16,-2 1-22-16,-5 2 2 0,-3 0 17 16,-2 0-26-16,-3 0 1 15,-3 0 2-15,0-2 6 0,0 0-13 16,-3 1-5-16,-3 0-81 0,-11 1-78 15,-5-3-280-15</inkml:trace>
  <inkml:trace contextRef="#ctx0" brushRef="#br0" timeOffset="21479.16">1629 6018 1040 0,'0'0'0'0,"0"0"269"16,0 0-219-16,0 0-16 0,0 0 3 15,0 0 8-15,0 0 21 16,67 10 29-16,-35-10-39 0,-7 0-32 16,-4-1-4-16,-1 2-24 0,-6-1 3 15,-5 1-17-15,3 0-53 0,-7 0-30 16,4 2-69-16,-7-1-79 0,-2 3-93 16,-9 0-260-16</inkml:trace>
  <inkml:trace contextRef="#ctx0" brushRef="#br0" timeOffset="21651.71">1617 6160 1146 0,'0'0'0'15,"0"0"216"-15,0 0-119 0,0 0-46 16,0 0 47-16,78 1 42 16,-38-8-60-16,1 0-28 15,-6 1-13-15,-3 3-42 0,-7-1 3 0,-2 3 0 16,-2 1-67-16,-3-2-61 0,-2 2-122 15,-7 0-191-15</inkml:trace>
  <inkml:trace contextRef="#ctx0" brushRef="#br0" timeOffset="29359.86">4709 6523 260 0,'0'0'0'0,"0"0"-7"0,0 0-42 15,0 0-30-15</inkml:trace>
  <inkml:trace contextRef="#ctx0" brushRef="#br0" timeOffset="30692.92">4305 6485 153 0,'0'0'0'15,"0"0"119"-15,0 0-90 0,0 0 5 16,0 0 10-16,0 0 2 16,0 0 7-16,0 0-7 0,0 0-5 15,0 0 4-15,0 0-2 0,0 0-24 16,2 0 2-16,-2 0 7 0,0 0-21 15,0 0 0-15,0 0 7 0,0 0-19 16,0 0-1-16,0-1 12 16,0 1-12-16,4 0-64 0,-2 0-27 15,3 0-60-15</inkml:trace>
  <inkml:trace contextRef="#ctx0" brushRef="#br0" timeOffset="31210.61">6140 6433 498 0,'0'0'0'0,"0"0"79"15,0 0-66-15,0 0 2 0,0 0-22 16,0 0 0-16,0 0 13 0,0 0-12 16,-2-1-60-16,2 1 63 0,-2 0-25 15,2 1-8-15,-1-1-4 16,-3 2-34-16,0-2-122 0</inkml:trace>
  <inkml:trace contextRef="#ctx0" brushRef="#br0" timeOffset="31886.01">1477 7638 1118 0,'0'0'0'16,"0"0"184"-16,0 0-129 0,0 0-8 15,0 0-8-15,0 0 41 0,0 0 13 16,78-11-46-16,-50 1-23 0,4 6 6 16,-5-3-34-16,1 5 1 0,-9 1 6 15,-1 1-6-15,-11 0-79 16,0 1 36-16,-2 2-46 0,1 1-50 16,-4-1 26-16,-2 3-36 0,-4 2-75 15,-10-2-65-15,5 2-173 0</inkml:trace>
  <inkml:trace contextRef="#ctx0" brushRef="#br0" timeOffset="32018.85">1578 7752 893 0,'0'0'0'15,"0"0"219"-15,0 0-128 0,0 0-2 16,0 0 30-16,0 0-26 0,0 0-44 16,64 1-11-16,-41-3-2 0,0-2-37 15,-2 4-8-15,-4-2-18 0,5 2-92 16,-5 0-145-16,-6 2-162 15</inkml:trace>
  <inkml:trace contextRef="#ctx0" brushRef="#br0" timeOffset="33551.15">2151 7840 932 0,'0'0'0'0,"0"0"226"16,0 0-158-16,0 0-5 0,0 0-44 15,0 0-7-15,0 0 19 0,0 0-12 16,9 26 18-16,1-9 16 16,1 2-38-16,3 3 6 0,4-1 13 15,-6-1-26-15,4 4 9 16,0-4 18-16,-2 0-32 0,-3-3-1 0,3-2 27 16,0-1-26-16,-7 0 4 0,4 0 26 15,-4-4-27-15,2 1-2 0,-4-3 23 16,0-2-31-16,-3-1-3 15,-2-3 14-15,2-2 3 0,-2 2-15 16,0-2 10-16,0 0 23 0,0 0-11 31,2-4 34-31,1 3-26 0,-3-3 4 16,0-8 12-16,4-7-35 0,-2-11 12 16,1-5 8-16,-1-9-34 0,-2-4 0 15,0-9 16-15,2-5-12 16,1 2-20-16,2 0 35 0,-1 7-22 15,-2 7-1-15,0-1 24 0,-2 6-11 16,0 2-13-16,0 5 24 0,0 3-9 16,0 2-12-16,-2 6 18 0,-2-4 6 15,4 6-19-15,0 0 8 0,0 1 13 16,0 4-23-16,0 2 12 16,2 4 11-16,0 1-21 0,0 4 8 15,-1 2 12-15,-1 2-24 0,0-2 16 16,0 3-1-16,0 0-17 0,0 0 20 15,0 0-8-15,0 0-12 0,0 0 20 16,0 0-11-16,0 0-10 0,2 0 22 16,-2 0-13-16,0 0-11 15,0 0 26-15,0 0-17 0,0 0-8 16,0 0 24-16,0 3-21 0,0-3-8 16,0 0 34-16,0 1-30 0,0-1-5 15,0 2 36-15,0-1-25 0,0-1-4 16,-2 0 22-16,2 0-8 0,0 0-8 15,0 0 10-15,0 0 8 16,0 0-20-16,0 0 14 0,2 0 0 16,9 0-21-16,-2 0 28 0,6 0-6 15,1-4-16-15,2 0 16 0,2 0 0 16,-3 0-15-16,3 1 14 0,6-2-4 16,8-1-11-16,8-4 16 15,4-1 8-15,4-4-27 0,-6 4 22 16,2 1-7-16,-5 0-14 0,3 3 20 15,-2-1-9-15,-3 2-14 0,2 2 26 16,-4 2-13-16,2-2-13 0,-2 3 26 16,0 0-14-16,0 1-13 15,-1 0 28-15,-1 0-20 0,-1 0-10 16,3 0 32-16,-2 0-28 0,3 2-11 16,-3 1 41-16,2-1-36 0,0-2-11 15,2 0 43-15,2 0-28 0,-2 0-19 16,3 0 43-16,-1-2-20 0,0-4-14 15,3 1 39-15,-5 1-20 0,1-3-9 16,1 0 28-16,0 3-16 16,-2-3-10-16,1 3 24 0,-3-1-13 15,1 3-9-15,-5 1 20 0,3 1-13 16,-1 0-15-16,4 1 36 0,0 2-36 16,-2-2-7-16,-2 0 32 0,1-1-14 15,-1 0-31-15,-1 0 54 16,3 0-32-16,-2-2 5 0,2-1 22 15,1 2-10-15,-1-4-13 0,-2 4 24 16,-5-1-9-16,2 1-17 0,-6-2 28 16,1 3-17-16,1 0-8 0,-3 0 22 15,5 0-14-15,-3 0-9 16,5 0 24-16,-2 0-24 0,1-1-14 16,3 1 42-16,0-1-28 0,3-1 2 15,-2-2 20-15,6 0-6 0,-6 1-11 16,4-2 14-16,-3 3 8 0,-5 1-27 15,-1-2 24-15,2 0-5 0,-2 2-11 16,0-3 8-16,2 3 20 0,-2-2-31 16,0 2 14-16,-1 1 5 15,-3-1-19-15,1 1 14 0,-2-1 9 16,1 2-23-16,-1 1 14 0,1 1 8 16,6 0-25-16,0-1 20 0,0-2-4 15,2 0-17-15,-4 0 22 0,0 0-5 16,-2 0-18-16,0-3 24 0,-3 1-7 15,3-2-5-15,1 1 0 16,-1-2 38-16,0 2-38 0,1 0 0 16,-1 1 12-16,-2 1-24 15,3 1 24-15,-5 0-14 0,-2 1-7 0,-3 1 18 16,-1-1 0-16,-4 1-2 16,-5-2 48-16,-7 0-37 0,-1 0-3 15,-1 0-9-15,2 0-6 0,-2 0 0 16,0 0 0-16,0 0 0 0,0 0 0 15,0 0 0-15,0 0 0 0,0 0-88 16,0 0 29-16,-3 0-77 0,-5-1-158 16,-7-5-96-16</inkml:trace>
  <inkml:trace contextRef="#ctx0" brushRef="#br0" timeOffset="34257.87">2659 7638 997 0,'0'0'0'0,"0"0"150"16,0 0-76-16,0 0 18 0,0 0-11 16,0 0-35-16,10 66-14 0,-6-46 13 15,-4 1-15-15,0-5 4 0,0-3 4 16,0-5-22-16,0-4-2 0,0-1 19 15,0-3-21-15,0 1 3 16,2-1 16-16,-2 0-18 0,1 0 1 16,-1 0 20-16,2 0-30 0,-2 0-8 15,0 0 8-15,2-2-8 0,1 2-27 16,8 0 60-16,0 0-31 0,5 4-6 16,3 0 16-16,2 7-2 0,-1 1-18 15,-4-2 23-15,-2 1-22 16,-7 0-7-16,-4-3 30 0,-1 3-21 15,-2 0-3-15,0 0 24 0,-2-1-7 16,-3 2-10-16,-7-4 10 0,1 3 8 16,-3-5-17-16,-4 1 8 0,2-2 7 15,4-4-19-15,-4 0 16 16,2 0-6-16,3-2-24 0,1-6 4 16,-3-3-72-16,8 1-71 15,0-3 24-15,3-1-43 0,0 0-178 0,2-2-88 16</inkml:trace>
  <inkml:trace contextRef="#ctx0" brushRef="#br0" timeOffset="34508.85">2666 7564 992 0,'0'0'0'15,"0"0"369"-15,0 0-249 0,0 0-27 16,0 0-32-16,0 0-42 15,0 0 43-15,65 5 20 0,-37-2-49 16,8 2-12-16,1-3 17 0,-2 0-28 16,-1-1-7-16,0-1 19 15,-11 0-25-15,-2 0-2 0,-5 0 10 0,-6 0-9 16,-1 0-34-16,0-1 8 16,-5 1-55-16,1 0-94 0,-2 1 20 15,4 0-79-15,-3 2-151 0,-2 0 78 16</inkml:trace>
  <inkml:trace contextRef="#ctx0" brushRef="#br0" timeOffset="34885.23">3064 7607 946 0,'0'0'0'16,"0"0"315"-16,0 0-223 0,0 0-2 16,0 0-25-16,0 0-27 0,-52 60-2 15,47-42 12-15,2 1-22 0,1 6-6 16,-2 0 10-1,4-1-19-15,0-2 1 0,7-1 13 0,0-3-24 0,2-4-1 16,2 0 0-16,8-2 15 16,-1-3-17-16,3-2 4 0,0-4 5 15,2-2-13-15,2-1 12 0,-4-4 1 16,-3-6-21-16,0-1 27 16,-6-4-3-16,2-2-8 0,-7-3 14 15,4 1-13-15,-7 1-4 0,-3-3 2 16,-1-3 20-16,-1 1-20 0,-14-5 15 15,5 5-12-15,-6 0-4 0,-2 8 0 16,1 1 16-16,1 9-13 0,1 2 14 16,-2 3-17-16,-1 0 0 0,2 6 0 15,0-3 3-15,11-1-15 16,0 2 21-16,-1-1-18 0,5 1-33 16,1 0 7-16,0-1-31 0,0 2-91 15,3 2-21-15,4-2-88 0,0-3-328 16</inkml:trace>
  <inkml:trace contextRef="#ctx0" brushRef="#br0" timeOffset="35701.58">3617 7506 324 0,'0'0'0'0,"0"0"168"0,0 0-85 16,0 0-10-16,0 0-3 0,0 0 19 16,0 0 6-1,0 0-4-15,9-21 11 0,-9 22-5 0,0 1-18 0,-2-2-9 16,2 2 1-16,-1-2-19 16,1 0-12-16,-6 1 2 0,3 0-18 15,-1 6-4-15,-1 4 0 0,-6 3-15 16,8 3-2-16,-4 1 20 0,-2 1-4 15,2 4 2-15,-4 3 12 16,8 0-7-16,-1 6-8 0,-1 3 7 16,0 1-11-16,5 1-3 0,0 0 13 15,0 0-7-15,8-3-6 0,1-1 10 16,2-4-14-16,-1-6-6 0,6-2 14 16,2-4-14-16,0-3-2 0,-1-2 2 15,-2-4 12-15,-7 1-16 16,5-4 6-1,-8-5 6-15,-3 2-15 0,0-2 12 0,-2 0-2 0,0 0-35 16,0 0-8-16,0-4-45 0,-2-4-72 16,-2-4-35-16,-8-5-184 0</inkml:trace>
  <inkml:trace contextRef="#ctx0" brushRef="#br0" timeOffset="36156.99">3925 7606 771 0,'0'0'0'15,"0"0"295"-15,0 0-181 0,0 0-14 16,0 0 0-16,0 0-39 0,0 0-59 16,0 0 10-16,0 0 35 0,11 57-2 15,-8-29 2-15,1 5 1 0,-4 3-21 16,2-3 2-16,-1 0 4 0,3-5-27 16,-1-2-5-16,1-7 9 15,-2-3-12-15,0-6-3 0,-1-6 10 16,-1 0-5-16,0-4-17 0,0 0-22 15,0 0-53-15,2-9-34 0,3-7-15 16,-1-4-84-16,-1-6-224 0</inkml:trace>
  <inkml:trace contextRef="#ctx0" brushRef="#br0" timeOffset="36328.98">4084 7576 1113 0,'0'0'0'0,"0"0"223"15,0 0-162-15,0 0-22 0,0 0-17 16,32 60-8-16,-28-47-9 16,1-5-8-16,-1-1-27 0,-1-4-74 15,1 0-109-15,-3-3-49 0,-1 0-45 16</inkml:trace>
  <inkml:trace contextRef="#ctx0" brushRef="#br0" timeOffset="36611.22">4084 7576 788 0,'62'0'0'0,"-53"0"286"0,9 0-195 16,-2 5-15-16,3 0-9 0,2 5-12 16,-1-5-33-16,-1 0-14 15,-1 2 5-15,-6-4-5 0,-1 2 8 16,-4-2 6-16,-5-2-12 0,-2 1 9 16,0-2 11-16,0 0-1 0,0 2 4 15,-2-1 10-15,-1 2-6 0,-3 3 2 16,-3 3-11-16,-1 6-25 0,-3 3 3 15,6 3 9-15,2 6-12 16,-4 3-5-16,6 3 4 0,1-4 5 16,0-3-9-16,2-2 4 0,0-3-3 15,2-9-2-15,0-2 6 0,-1-3-6 16,-1-4-63-16,2-3-32 0,0 0-68 16,3-10-165-16,1-5-99 0</inkml:trace>
  <inkml:trace contextRef="#ctx0" brushRef="#br0" timeOffset="37082.01">4633 7686 1082 0,'0'0'0'15,"0"0"246"-15,0 0-197 0,0 0-3 16,0 0 20-16,32-70-22 0,-32 58-4 15,0-1-3-15,-4 1-18 0,-1 1-8 16,-6-3 1-16,2 3-18 0,-7 0 12 16,4 3 32-16,-2 3-20 15,-2 0-10-15,0 4 1 0,4 1-18 16,1 2-5-16,2 5 23 0,0 0-14 16,2 2 0-16,0 0 10 0,4 3-10 15,1-1-1-15,2 2 11 0,0 6-2 16,2-2-1-16,8 3 21 15,1 1-12-15,7 0 1 0,1 2 9 16,0 3-17-16,1-2-2 0,-2 1 8 16,-4 3-11-16,-7-4-6 0,0 2 12 15,-4-2-9-15,-3-3-2 0,-3-2 7 16,-6-4-2-16,0-1-22 0,-3-7 20 16,-2-2-6-16,1-3 4 15,-1-2 10-15,-2-5-1 0,0-7-4 16,-1-10-18-16,4-2 4 0,3 2-1 15,4 1 23-15,5 8-10 0,1 1 1 16,5 3 2-16,0-5 2 0,9 1 1 16,0 1 2-16,6 1-12 0,1 2-7 15,0-2-27-15,2 2-69 16,2 0-130-16,-9-5-250 0</inkml:trace>
  <inkml:trace contextRef="#ctx0" brushRef="#br0" timeOffset="37505.33">4983 7745 1257 0,'0'0'0'15,"0"0"303"-15,0 0-251 0,0 0-21 16,0 0 4-16,76-3 10 0,-37-1-20 16,2-1-26-16,1 3-58 0,-1-2-63 15,-2 1-121-15,-7-2-309 16</inkml:trace>
  <inkml:trace contextRef="#ctx0" brushRef="#br0" timeOffset="37866.12">5613 7486 1315 0,'0'0'0'0,"0"0"213"0,0 0-157 16,0 0-29-16,0 0 3 0,0 0-9 16,-59 55 7-16,54-38-5 0,3 1-16 15,2 0-2-15,4 1 6 16,3 0-15-16,2-2 3 0,0-2 2 16,5-3 8-16,0-2-10 0,4-1 2 15,-1-1 3-15,-1 0-14 0,0-1 20 16,-5-1-10-16,-6 1-2 0,-1-3 4 15,-4-3-2-15,-4 2 0 16,0 3 0-16,-4 2 15 0,-5 3-16 16,-1 0 2-16,-2 0 7 0,-2 0-9 15,1 1 2-15,-3-2-6 0,1-1-33 16,3-1-2-16,0-4-21 16,5 0-34-16,1-4-8 0,1-4-64 15,2-5-182-15,2-7-138 0</inkml:trace>
  <inkml:trace contextRef="#ctx0" brushRef="#br0" timeOffset="38132.49">5540 7475 1392 0,'0'0'0'0,"0"0"286"0,0 0-228 15,0 0-13-15,0 0-16 0,0 0-3 16,0 0 8-16,87 5-24 0,-50 1-8 16,2-1 11-16,3 0-26 0,-1-2-105 15,-6 1-43-15,-1-1-110 0,-13-1-329 16</inkml:trace>
  <inkml:trace contextRef="#ctx0" brushRef="#br0" timeOffset="38477.53">5871 7560 912 0,'0'0'0'0,"0"0"287"15,0 0-172-15,0 0-27 0,0 0-13 16,-34 62-7-16,34-39-14 16,-1-1-6-16,1 2-16 0,0 3-11 15,3-6 6-15,6 0-6 0,2-4-28 16,3-2 14-16,3-8 4 16,3 1-16-16,1-8 10 0,2-3 3 0,0-8-9 15,2-6 2-15,-4-2-4 0,-5-2-14 16,-4-3 25-16,-5-2 3 0,-1 1-22 15,-6-4 22-15,-2 1 10 16,-9 0-26-16,-5 1 10 0,2 7 6 16,-3 7-16-16,-3 7 10 0,4 5 3 15,0 1-10-15,2 7-14 0,5 2-50 16,2-1-76-16,4 2-10 0,3-4-95 16,0-6-342-16</inkml:trace>
  <inkml:trace contextRef="#ctx0" brushRef="#br0" timeOffset="38712.65">6186 7403 817 0,'0'0'0'16,"0"0"297"-16,0 0-172 0,0 0-12 15,62 32-7-15,-48-16-26 0,-2 3-8 16,4 3-13-16,-5 7-8 0,-1 2-11 15,-1 6 2-15,-3 5-4 0,-3 1-20 16,-3 3 15-16,-11-1-12 16,-3-2-21-16,-5-3 0 0,-1-5 15 15,-1-4-17-15,0-9-122 0,0-6-68 16,-2-12-270-16</inkml:trace>
  <inkml:trace contextRef="#ctx0" brushRef="#br0" timeOffset="39403.37">1836 9152 1102 0,'0'0'0'0,"0"0"262"0,0 0-191 15,0 0-24-15,0 0-6 0,0 0 11 16,0 0-18-16,66 3-23 16,-47 2 3-16,0-3-9 0,4-1-10 15,-1 1 8-15,-1 1-7 0,2-3-124 16,-5 2 7-16,-2-2-104 0,-9 0-227 15</inkml:trace>
  <inkml:trace contextRef="#ctx0" brushRef="#br0" timeOffset="39576.1">1896 9379 1212 0,'0'0'0'16,"0"0"113"-16,0 0-25 0,0 0 2 15,89-4-27-15,-52 0-39 0,2 1-14 16,-4 3-19 0,2 0-30-16,-5 4-55 0,4 2-107 0,-3-3-111 15,-6-2-230-15</inkml:trace>
  <inkml:trace contextRef="#ctx0" brushRef="#br0" timeOffset="40862.68">2530 9344 830 0,'0'0'0'0,"0"0"211"16,0 0-128-16,0 0 3 0,0 0 0 16,0 0-19-16,61 51-6 15,-43-33-24 1,2 1-2-16,-3 2-2 15,1 0-16-15,1 0 4 0,-3 2 6 16,2-4-17-16,-2 0 6 0,-5-3 2 16,1 1-14-16,-5-3 10 0,0-5 5 15,-3-2-7-15,-3-4 18 16,1-1-4-16,0-2-18 0,-2 0 11 16,0 0 5-16,0-2-3 0,0-3 14 15,0-5-2-15,0-7-26 0,0-5 11 16,-2-10-11-16,0-5-14 0,-1-9 9 15,-2-5 1-15,1-8-6 0,2 1-23 16,0-5 10-16,1 1-30 16,1 0 37-16,-4 6 1 0,2 2-5 15,1 2 22-15,-5 5 1 0,5 0-19 16,-1 1 17-16,0 1-5 0,0 2-6 16,0 5 6-16,1 5 3 0,1 6-11 15,0 9 9-15,0 7 3 0,0 2-12 16,0 7 10-16,0 1 12 15,0 1-20-15,0 0 6 0,0 0 20 16,0 0-36-16,0 0 17 0,0 0-3 16,0 0-2-16,0 0-13 0,0 0 16 15,0 1-4-15,-2-1-16 0,2 2 5 16,0 0-29-16,0-2 6 0,0 1-32 16,0 3-47-16,0-1 64 15,3 1-27-15,1 0-42 0,-2 1 24 16,0-3 7-16,-2 1 9 0,0 0 24 15,1-2 28-15,-1-1 15 0,0 0 16 16,0 0 8-16,0 2 39 0,0-2 41 16,0 1 15-16,0-1-2 15,0 0-12-15,0 0-16 0,0 0-16 16,0 0-16-16,0 0-5 0,2 1-27 16,3 1-2-16,2 2 7 0,6-2 9 15,-1 1 15-15,6-2-5 0,1 1-21 16,4-2 6-16,2 3 1 0,-2-1-19 15,0 2 7-15,2-2 3 16,0-1-19-16,3 3 11 0,2-2 3 16,2-2-15-16,9 0 14 0,1 0 17 15,-3 0-31-15,2 0 12 0,-1-2 1 16,-3-2-12-16,4-1 10 0,-4 1 1 16,-5 3-10-16,2-1 8 0,-2 2 2 15,-6 0-10-15,1-2 6 16,-1 1 5-16,-1-1-12 0,3 0 7 15,-1 2 8-15,-2-2-18 0,5-1 13 16,-6 3 1-16,3 0-10 0,-1 0 4 16,1 0 6-16,3 0-10 0,-2 0 2 15,4-2 5-15,-5 2-4 16,5 0-12-16,-6 0 14 0,2 0 0 16,2-1-15-16,2-2 18 0,2 0-6 15,-2 0-11-15,3-3 13 0,2 0-10 16,-1 1 11-16,-1-1 0 0,0 3 0 15,3 0-4-15,0 1 5 0,3-2-2 16,0 1-6-16,-2 0 5 16,-4-1-15-16,1 3 10 0,4-2 5 15,-4 3-6-15,1 0 9 0,-4-2 4 16,1 2-10-16,-4 0 8 0,4 0 2 16,-4 0-10-16,2 0 3 0,-2 2 7 15,0-2-10-15,3 0 4 16,-1 0 1-16,4 0 0 0,-3 0-7 15,6-3-4-15,0 1-14 0,0-2 22 16,3 2 4-16,-6-1-2 0,3 2-3 16,-4 1 12-16,0 0-12 0,3-1 8 15,-1 1 16-15,3 0-20 0,3 0 0 16,3 0 13-16,0 0-16 16,-2 0 6-16,-2-1 7 0,3 0-18 15,-3-1 15-15,-3 1 14 0,0 1-13 16,-5 0 8-16,-1 0 8 0,3 0-18 15,-6 0 13-15,1 0 2 0,-6 0-16 16,-2 0 9-16,-5 0 3 16,-4 0-16-16,-10 0 3 0,-3 0 6 15,-1-2-12-15,-12-2 3 0,-7-2-2 16,-13 0-256-16,-14-4-194 0,-9-2-561 16</inkml:trace>
  <inkml:trace contextRef="#ctx0" brushRef="#br0" timeOffset="41427.75">3108 9029 769 0,'0'0'0'0,"0"0"375"16,0 0-251-16,0 0-46 0,0 0-13 16,0 0 8-16,-14 68-24 0,14-44-18 15,10 0 3-15,-1-2-14 16,7 0 7-16,-2-3 2 0,6-3-8 15,1-3 3-15,0-2 4 0,2-4-9 16,-2-1 2-16,-3 0 2 0,-2-2-20 16,-5 0 4-16,-6 0 4 0,-5-1-15 15,0 0 8-15,0 1 10 0,0 4-11 16,-7 6 7-16,-7 1 5 16,0 4-14-16,-6 1 6 0,1-3 1 15,1-3-14-15,0 0 8 0,1-6-1 16,6-2-2-16,-1-4-63 0,3-2 15 15,-2 0-97-15,6-8 23 0,-4-4-29 16,4-7-172-16,1-7-20 0,4 0-278 16</inkml:trace>
  <inkml:trace contextRef="#ctx0" brushRef="#br0" timeOffset="41616.12">3110 9016 1164 0,'0'0'0'0,"0"0"333"16,0 0-255-16,0 0-17 0,0 0 13 16,0 0-3-16,81 6-14 0,-42-3-35 15,5-2-11-15,-3 0 3 0,-4-1-28 16,-7 0-30-16,0 0-59 0,-9 1-71 16,-3 0-3-16,-7 3-85 0,-2-3-351 15</inkml:trace>
  <inkml:trace contextRef="#ctx0" brushRef="#br0" timeOffset="41961.77">3478 9069 810 0,'0'0'0'15,"0"0"254"-15,0 0-131 16,0 0-16-16,-36 68-4 0,36-44-19 0,0 1-24 15,0 0-2-15,4-1-28 0,3-4 3 16,0-4-2-16,7 0-30 16,2-6 2-16,-2-1 13 0,7-5-26 15,1-4 16-15,1-4 0 0,0-8-12 16,0-4-3-16,-4-2-5 0,-1-3-10 16,-4-3 27-16,-5-1 9 0,1 0-17 15,-6 0 10-15,-4-2 12 0,-2 3-14 16,-7-3 6-16,-5 5 3 15,-2 4-16-15,-1 9 6 0,-1 6 17 16,-2 3-38-16,1 11-2 0,-1 6-9 16,1 2-52-16,8 4-17 0,3-3-35 15,6-1-155 1,2-3-209-16</inkml:trace>
  <inkml:trace contextRef="#ctx0" brushRef="#br0" timeOffset="42212.16">4178 9042 1304 0,'0'0'0'0,"0"0"237"16,0 0-176-16,0 0 30 0,0 0-45 15,0 0-32-15,0 0 0 0,-48 74-23 16,29-40 10-16,1-4 11 15,6-5-23 1,3 1 10-16,2-5-3 0,0-1-76 0,3-4-10 0,3-8-3 16,-3-3-98-16,2-5 1 0,0-1-19 15,2-10-148-15</inkml:trace>
  <inkml:trace contextRef="#ctx0" brushRef="#br0" timeOffset="42353.35">4038 9046 1057 0,'0'0'0'15,"0"0"402"-15,0 0-309 0,0 0-52 16,0 0 15-16,0 0 14 0,0 0-29 16,69 85-9-16,-49-61-38 15,-2 3 5-15,-1-4-21 0,-1-2-198 16,0-4-94-16,-4-10-301 0</inkml:trace>
  <inkml:trace contextRef="#ctx0" brushRef="#br0" timeOffset="42667.32">4481 8989 1058 0,'0'0'0'0,"0"0"219"16,0 0-99-16,0 0-17 0,0 0-46 15,0 0-7-15,0 0 8 16,0 0-4-16,16 82 11 0,-16-46-24 16,0 1-10-16,0-1 3 0,0-2-33 15,0-4 0-15,1-3 13 0,3-5-23 16,-1-7-13-16,3-2-29 0,3-8-112 15,-2-5-45 1,1-2-102-16,1-12-473 0</inkml:trace>
  <inkml:trace contextRef="#ctx0" brushRef="#br0" timeOffset="43169.57">4744 9099 997 0,'0'0'0'16,"0"0"345"-16,0 0-210 0,0 0-87 15,0 0-19-15,0 0 7 0,0 0-22 16,13-60 3-16,-3 49 7 0,1 0-24 15,3-1 0-15,0 0 27 0,0 6-27 16,0-4 0-16,2 5 37 0,2 1-31 16,-2 3 2-16,-2 0 9 15,-2 1-34-15,1 0 9 16,-6 5 14-16,2-2-12 0,-4 5-19 0,-3 2 33 16,1 0 2-16,-3 6-18 0,-3 1 16 15,-4 1-2-15,-6 1-4 0,-3 1 15 16,-1-5-25-16,-1 2 10 0,-1-3 16 15,4-5-26-15,1 0 10 16,4-4 21-16,6-3-19 0,1 2 16 16,3-3 20-16,0-1-16 0,0 1-7 15,1-1 10-15,5 2-34 0,8 1 14 16,4 0 55-16,3-1-47 0,2-1 2 16,7 0 6-16,-4 0-34 15,4 0 9-15,-3-1 4 0,-4 0-4 16,-4 0-168-16,-1 0-9 0,-2-4-196 15,-2-4-254 1</inkml:trace>
  <inkml:trace contextRef="#ctx0" brushRef="#br0" timeOffset="43687.77">5431 8927 980 0,'0'0'0'0,"0"0"229"16,0 0-125-16,0 0-28 15,0 0 0-15,0 0-42 0,-2-63-9 16,-11 56 19-16,5 4-18 0,-5 3-9 16,1-1 19-16,-4 1-24 0,0 1 5 15,0 5 15-15,0 3-30 16,4 0 1-16,-1 2 15 0,3-1-28 15,1-1 8-15,2-2 4 0,3-1 12 16,4-2-10-16,0-1 26 0,0 1-33 16,0 2 6-16,2 4 17 0,3 0-12 31,4 4 4-31,2 1 26 0,1 0-30 16,2 3 1-16,0-1 17 0,2 1-30 15,0 1 8-15,2-1 14 16,1 0-29-16,-3 0 7 0,0-1 8 15,0-2-8-15,-5 0-3 0,-4-2 14 16,-4-1-14-16,-3 2-18 0,-3-3 22 16,-8 4-35-16,1-2 11 0,-6 0 26 15,-2-3-23-15,0-1 14 0,-1-4 20 16,1-1-20-16,-1-4 3 16,5-1 12-16,-1-7-4 0,3-8-8 15,7-3 14-15,-1-7-14 0,6-4-9 16,0-6 18-16,8-1 28 0,7-4-26 15,7 4 16-15,4 2-35 16,6 4 5-16,0 5-16 0,9 6-77 16,1 2-20-16,0 4-138 0,-1 4-507 15</inkml:trace>
  <inkml:trace contextRef="#ctx0" brushRef="#br0" timeOffset="45868.8">4251 9607 757 0,'0'0'0'0,"0"0"272"0,0 0-142 16,0 0 11-16,0 0-28 0,0 0-20 16,0 0-35-16,0 0-12 0,70-17 13 15,-59 14-19-15,5-1-8 0,-2 3 6 16,-2-2-32-16,4 2-2 16,4-3 19-16,-2 1-29 0,3-1 4 15,-2-2 4-15,1 1 7 0,3 0-13 16,-7 3 8-16,1-1 3 0,-1 3-5 15,0 0 21-15,-3 5-21 0,-1 1 11 16,0 5 24-16,1-3-26 16,-1 3 1-16,2 0 16 15,0-3-31-15,0-3 5 0,4-1 21 0,2-1-27 16,-3-3 5-16,1 0 19 0,1 0-27 16,3-3 6-16,-1-1 2 0,-2 3 2 15,6 1-6-15,-4 0 6 0,2 0-3 16,-1 2-4-16,-3 2 8 15,1-3-2-15,-3 0-7 0,-1-1 10 16,2 0-5-16,-4-6-3 0,2 1 6 16,0 1-2-16,-2-4-3 0,-2 3 4 15,4 0-1-15,2-2-4 0,0 1 6 16,1 3-2-16,1-1-7 16,-3 0 12-16,-1 0-8 0,-2 1-3 15,2 2 10-15,-2-1-6 0,1 2-4 16,-1 0 10-16,0 0-7 0,2-2-3 15,0-1 10-15,1 0-10 0,-1 2-17 16,2-2 34-16,-4 0-24 16,4 0-2-16,-4 2 14 0,0-2 0 15,-1 2-62-15,2 1 46 0,0 0-55 16,-1 0-25-16,-2 0-24 0,4 0-69 16,-5 0-65-16,-4-2-267 15</inkml:trace>
  <inkml:trace contextRef="#ctx0" brushRef="#br0" timeOffset="46308.49">4808 9652 897 0,'0'0'0'0,"0"0"351"0,0 0-214 0,0 0-39 16,0 0-41-16,0 0 0 15,0 0 7-15,-18 72-3 0,6-44-9 16,3 2-28-16,-2-2-10 0,2-2 5 16,2-2-19-16,0-3 0 0,2-8 0 15,1-1 4-15,1-6-15 0,-1-1-15 16,4-4-75-16,0-1-15 15,-1 0 12-15,1-6-79 0,-6-3-51 16,-1-2-33-16,0-3-61 0</inkml:trace>
  <inkml:trace contextRef="#ctx0" brushRef="#br0" timeOffset="46543.45">4640 9794 563 0,'0'0'0'16,"0"0"377"-16,0 0-230 15,0 0-6-15,0 0-54 0,0 0-1 0,0 0-11 16,0 0-35-16,26 45 2 0,-17-23 6 15,-4 3-21-15,1-1 3 0,1-1-15 16,-4-3-4-16,-1-4 8 0,3-3-9 16,-3-6 0-16,-2-3 7 15,0-4-10-15,2 0 0 0,0-1 9 16,3-7-19-16,-1-1 6 0,6-5 47 16,-1 0-46-16,3-4-4 0,1 2 0 15,1 0 3-15,0 3-5 0,-1 0 4 16,-1 2-4-16,4 4-24 0,-4-1-46 15,-1 5-77-15,-4 1-27 16,-2 2-213-16</inkml:trace>
  <inkml:trace contextRef="#ctx0" brushRef="#br0" timeOffset="47140.64">4477 10219 568 0,'0'0'0'0,"0"0"284"0,0 0-128 16,0 0-45-16,0 0-32 15,0 0-2-15,0 0-10 0,0 0-18 16,0 0 3-16,53-56-7 0,-40 48-10 16,4 5 10-1,-1 0-5-15,2 3-15 16,-4 0 3-16,0 0-8 15,-1 0-8-15,-3 6 4 0,-3 0-13 16,-1 3-1-16,-3-3 10 0,1 4-12 16,-3-3 0-16,-1 3 10 0,0-3-15 15,-1 5 6-15,-6-1 7 0,-2-2-12 16,-5 4 2-16,-1-1 4 0,5-1-1 16,-4 1-4-16,-1-1 6 0,3 0-2 15,1-2-5-15,-1-1 8 0,3-5-6 16,2 0 0-16,2-3 4 15,5 1-1-15,0-1-2 0,0 0 2 16,0 0-2-16,5 0-13 0,0-2 24 16,3-2 15-16,2 2-9 0,-1-2 9 15,7 3-4-15,-2 0-5 0,-3 1 8 16,3 0-13-16,-4 1-1 16,1 1 5-16,1 1-15 0,-4-3 0 15,0 0 0-15,-1 0 4 0,4 0-22 16,-2-4-38-16,1-1-115 0,3 0-84 15,-6-2-182-15</inkml:trace>
  <inkml:trace contextRef="#ctx0" brushRef="#br0" timeOffset="47408.2">5029 10123 1209 0,'0'0'0'15,"0"0"219"-15,0 0-149 0,0 0-46 16,0 0-3-16,-60 64 1 0,42-41-3 16,6 2-17-16,-2-2-1 15,-1-3 2-15,8-2-6 0,-3-6-55 16,6-3-28-16,1-3-64 0,1-6-16 15,0 0-74-15,0-6-253 0</inkml:trace>
  <inkml:trace contextRef="#ctx0" brushRef="#br0" timeOffset="47548.93">4873 10181 1001 0,'0'0'0'0,"0"0"268"0,0 0-133 16,0 0-53-16,0 0-23 0,0 0-26 15,76 66-14-15,-60-53-7 0,2 0-24 16,-6-4-89-16,-3-2-112 16,-3-7-353-16</inkml:trace>
  <inkml:trace contextRef="#ctx0" brushRef="#br0" timeOffset="48082.41">5273 10025 631 0,'0'0'0'16,"0"0"313"-16,0 0-191 0,0 0-42 16,0 0 5-16,0 0-15 0,0 0 10 15,-51 64-9-15,40-45-20 0,2 5 15 16,2-1-1-16,2 0-12 0,1-1-4 15,4 1-18-15,0-3-13 16,0 0 6-16,6-2-18 0,1-2-5 16,5-2 8-16,-1-7-12 0,3 1 0 15,2-5 6-15,2-3-6 0,-1 0-30 16,1-8 18-16,-4-3-10 0,-3-1-5 16,-4 0 14-16,0-1-10 15,-4-2 13-15,-3 0 11 0,0 0-9 16,-8-3 2-16,-1 2-12 0,-5 3-29 15,1 5 23-15,1 6 14 0,-1 2-2 16,-1 3 4-16,2 9 6 0,1-1-15 16,2 3-8-16,4-2-35 0,5-1-38 15,0-5-39-15,0 1-80 16,5-7-181-16</inkml:trace>
  <inkml:trace contextRef="#ctx0" brushRef="#br0" timeOffset="48412.12">5561 10026 1136 0,'0'0'0'16,"0"0"156"-16,0 0-110 0,0 0-4 16,-54 64 7-16,39-46-13 15,8 2-17-15,-2-6-2 0,2-1-4 16,2-3-3-16,0-2 2 0,0-1-5 15,5-4 8-15,0-3 22 0,0 0-9 16,0 0-15-16,0 0-5 0,7 0-1 16,1 0 18-16,8 0 11 0,2-1-13 15,3-2-15-15,6 0 6 0,5 2-15 16,-2 0 1-16,-2 0 0 0,-1 1 0 16,-4-2-72-16,-8 2 6 15,1 0-24-15,-7-1 8 0,-7-2-13 16,-2 0-43-16,0-3-16 0,-7 4-105 15,2-2-295-15</inkml:trace>
  <inkml:trace contextRef="#ctx0" brushRef="#br0" timeOffset="48726.09">5577 9987 421 0,'0'0'0'15,"0"0"147"-15,0 0-60 0,0 0 6 16,0 0-12-16,0 0 11 0,0 0-8 16,0 0-30-16,0 0 0 0,-1 3 17 15,1-3-10-15,0 0 1 16,0 0-9-16,0 0-10 0,0 4 2 15,0 4-11-15,0 3 4 0,1 5 14 16,1 5-2-16,2 3-3 0,3 4-1 16,-2 3-24-16,2-1-10 0,0 1-2 15,-3 0-12-15,1 2-34 16,-1-3-100-16,-4-4-116 0,0-1-182 16</inkml:trace>
  <inkml:trace contextRef="#ctx0" brushRef="#br0" timeOffset="75906.48">4371 10587 380 0,'0'0'0'0,"0"0"129"16,-2-1-55-16,2 0-16 15,-2 0-9-15,1 0 5 0,1-1-5 16,-2 2-12-16,2 0 12 0,-2 0 8 16,0 0 2-16,2 4-118 15,-1-2 118-15,1 1 37 0,0-3-49 0,0 1 15 16,-2-1 2-16,2 0 13 31,0 0-12-31,-2 0 0 0,2 0 3 16,0 0-3-16,0 0-18 0,-4 0-8 15,4 0-7-15,0 0-24 0,0 0-9 0,0 0 2 0,0 0 7 0,0 0-11 32,0 0 6-32,4 0 3 0,3 0-7 15,0 0 2-15,4 0 21 16,-1-4-12-16,5 3 16 0,0 0-13 15,3-1-6-15,0 0 15 0,3 2-17 16,0-1 0-16,2-1 9 0,0 0-11 16,2 1 0-16,-2 0 14 0,-3 1-19 15,-3-1-3-15,-6 1 10 0,-2 0 0 16,-2 0-5-16,-7 0 0 16,2 0 10-16,-2 0-10 0,0 0 0 15,0 0 9-15,0 0-10 0,0 0 2 16,-2 0-3-16,2 0-123 0,-2-8-3 15,-2-3-146-15,-4-2-420 16</inkml:trace>
  <inkml:trace contextRef="#ctx0" brushRef="#br0" timeOffset="76834.52">2988 9698 312 0,'0'0'0'16,"0"0"240"-16,0 0-161 0,0 0 13 16,0 0 9-16,0 0-15 15,0 0-5-15,0 0-11 0,0 0-16 16,-4-6-7-16,4 6-7 0,0 0 6 15,0-2 14-15,0 2-11 0,2-1-6 16,3 0 7-16,-3 1-14 0,9 0-2 16,-6-1-1-16,2 1-17 0,4 0 3 15,-4 0 8-15,7-2-11 16,-5 2-2-16,5 0 7 0,0-2-6 16,4 1-18-16,1 0 6 0,2 0 19 15,4-3-22-15,-2 3 0 0,5-2 16 16,-3 1-19-16,-4-1 6 0,1 1 5 15,2-1-9-15,-1 1 2 0,0 0 6 16,-1-3-8-16,-1-1 2 16,-2 1 10-16,-1 0-11 0,0 1 0 15,-1 0 28-15,1 1-33 0,0 1 10 16,-2 2 6-16,-2 0-17 0,3 0 11 16,-2 0-3-16,-1 4-4 0,-2 0 4 15,2-1-1-15,-3 2-1 0,-2-2 0 16,-2-1 3-16,0-1-4 15,-4 0 2-15,-1-1-1 0,-2 0 0 16,0 0 0-16,0 0 13 0,0 0-14 16,0 0 2-16,-2 0 16 0,2 0-20 15,-1 0-107-15,-1 0-10 0,0-2-167 16,-5 1-167-16</inkml:trace>
  <inkml:trace contextRef="#ctx0" brushRef="#br0" timeOffset="77900.98">3635 11521 360 0,'0'0'0'0,"0"0"-14"15,0 0 18-15,0 0 1 0,0 0-7 16,0 0-16-16,0 0-26 0,0 0-206 15</inkml:trace>
  <inkml:trace contextRef="#ctx0" brushRef="#br0" timeOffset="78231.25">3626 11435 580 0,'0'0'0'0,"0"0"342"16,0 0-211-16,0 0-12 0,0 0-27 16,0 0-16-16,0 0-22 0,0 0-19 15,0 0-13-15,0 11-16 0,4 4 13 16,-2 8 6-16,1 0-7 16,4 8 12-16,-3 0-1 0,-1 2-17 15,-1 2 6-15,2-4-6 0,-4-2-19 16,1-7 13-16,5-4 2 0,-5-6-16 15,1-4 10-15,0-1 4 0,-2-6-12 16,0-1 2-16,0 0 5 0,0 0-2 16,0-1-103-16,3-8 23 15,1-4-20-15,5-4-39 0,-2 0-101 16,-2-1-150 0</inkml:trace>
  <inkml:trace contextRef="#ctx0" brushRef="#br0" timeOffset="78624.03">3847 11481 870 0,'0'0'0'0,"0"0"261"15,0 0-174-15,0 0-15 0,0 0-31 0,0 0-7 16,0 0-1-16,0 0-23 0,0 0 7 16,2 40 18-16,5-21-18 0,-3 3 2 15,1 0-2-15,-1-2-14 16,4 2 22-16,-1-4 0 0,4-2-23 15,-2-3 6-15,3-1 1 0,6-1-18 32,-2-6 12-32,-2-2 10 0,4 0-17 0,-1-3 8 0,-1 0 16 0,2-5-17 15,-2-6 7-15,-7-1 3 0,3-6-13 16,-3 0 0-16,2-3 29 16,-6 1-29-16,-3-3 0 0,-2-1 26 15,0-3-28-15,-7-5 4 0,-7 2 17 16,-4 0-23-1,-3 4 8-15,-1 5 8 0,5 8-18 0,-3 6 12 0,4 7 7 16,-3 0-23-16,-1 1 16 0,1 8 2 16,3-1-16-16,9 1 5 15,2-2 1-15,-2-1-20 0,7 1-24 16,0-2-11-16,0 0-44 0,8 1 1 16,-1-2-24-16,8 0-92 15,-7-4-77 1,5-1-163-16</inkml:trace>
  <inkml:trace contextRef="#ctx0" brushRef="#br0" timeOffset="79283.35">4129 11201 1033 0,'0'0'0'16,"0"0"224"-16,0 0-182 0,0 0-34 16,0 0-2-16,0 0 13 0,0 0-20 15,0 0 2-15,63 2 39 0,-49 0-40 16,-5 1 0-16,2 0 20 0,-6 1-23 15,-1 1 6-15,-4-3 11 16,0 4-8-16,0 4 16 0,0-2 24 16,-4 4-13-16,-10-2-1 0,5 1 7 15,-3-1-27-15,3 1 4 0,-3-2 10 16,6-2-19-16,-1-1 5 0,-2-3 6 16,6-2-13-16,-1 1 5 15,4-2 5-15,0 0-20 0,0 0 8 16,0 0 10-16,0 0-17 0,0 0 6 15,0 0 7-15,4 0-18 0,3 0 5 16,7 1 6-16,4-1 19 0,3 1-9 16,0 0 6-16,0 1-22 0,-1 0 6 15,-1 0 16-15,-6 1-26 16,-1-1 12-16,-3-1 13 0,-6 0-22 16,-1-1 10-16,-2 0 13 0,0 0-18 15,0 0 0-15,0 0 25 0,0 0-27 16,-5 0 4-16,5 0 10 0,0 0-20 15,0 2-181-15,0-1-19 16,0-1-295-16</inkml:trace>
  <inkml:trace contextRef="#ctx0" brushRef="#br0" timeOffset="80334.34">5413 10490 147 0,'0'0'0'0,"0"0"-87"0</inkml:trace>
  <inkml:trace contextRef="#ctx0" brushRef="#br0" timeOffset="80522.86">5413 10490 113 0,'21'-11'0'16,"-21"15"125"-16,0-1-68 0,0-2-41 16,0 2-6-16,0-3-14 0,0 2 8 15,0-2 87-15,0 0-83 0,0 0-10 16,0 0-14-16,0 2-48 0,0 1-49 15,0 0-11-15</inkml:trace>
  <inkml:trace contextRef="#ctx0" brushRef="#br0" timeOffset="81057.75">4546 11542 531 0,'0'0'0'0,"0"0"287"0,0 0-144 16,0 0-14-16,0 0-33 16,0 0 3-16,0 0-44 0,0 0-18 0,0 0 36 15,4-1-18-15,-10 10-10 0,1 3 4 16,-4 4-55-16,-1 2 4 0,-5 0 4 16,7 1 7-16,-5 1-14 0,4-4 10 15,0 1-10-15,4-4-35 16,3-5 30-16,-1 0-65 0,1-3-1 15,0-3 12-15,-3-1-76 0,5-1-19 16,-7 0-11-16,2-6-188 0</inkml:trace>
  <inkml:trace contextRef="#ctx0" brushRef="#br0" timeOffset="81230.25">4399 11578 790 0,'0'0'0'0,"0"0"254"0,0 0-140 0,0 0-6 0,0 0 7 0,0 0-29 15,0 0-23-15,60 51 11 0,-42-36-60 16,0 0-12-16,-2-2 28 0,5-1-48 16,-2 0 0-16,-1-5-39 15,2-2-107-15,-8-5-50 0,0 0-190 16</inkml:trace>
  <inkml:trace contextRef="#ctx0" brushRef="#br0" timeOffset="81747.57">5064 11471 1012 0,'0'0'0'0,"0"0"151"0,0 0-78 16,0 0 10-16,0 0 4 0,0 0-37 15,0 0-11-15,0 0 12 0,-49-62-39 16,35 52-3 0,-2 4 29-16,0 0-29 0,-2 1 8 0,4 4 33 15,-2 1-47-15,2 0-4 0,0 1 2 16,7 3 11-16,-4-1-18 0,8 4 12 16,-3-4-3-16,1 1-8 0,0 0 10 15,3 3-5-15,2 1-8 0,0 5 16 16,5 1-13-16,2 1-4 15,0-1 18-15,9 1-16 0,-2 2 1 16,2-2 12-16,0 2-1 0,-2 2-10 16,2 0 10-16,-5-1 0 0,-2 3-11 15,-4-2 12-15,2-1-4 0,-5-3-13 16,-2 0 22-16,0-2-22 0,-5 2-10 16,-4-4 35-16,-5 0-28 0,-2-3 1 31,-7 1 23-31,1-5-12 0,1-1-6 0,2-3 16 0,1 0-13 15,2-4-3-15,9 0 16 0,2-4-2 16,3 3 5-16,2 1 39 0,0-10-54 16,9-4 1-16,3-6 6 0,8-5 1 15,1-1-11-15,2 3 14 0,5-4-14 16,1 1-111 0,1 0 21-16,-2 3-188 0,-5 1-79 0,-5 6-299 15</inkml:trace>
  <inkml:trace contextRef="#ctx0" brushRef="#br0" timeOffset="82107.5">5176 11207 922 0,'0'0'0'0,"0"0"259"0,0 0-142 15,69-14-79-15,-53 14 26 0,1 0-39 16,-4 0-9 0,-1 6 22-16,-5 2-41 0,-1-1 6 0,-3 4 33 0,-3 5-37 15,-3-1 2-15,-8 7 58 0,-3-4-48 16,1 0 10-16,-1 1 24 16,4-6-31-16,1 0 14 0,3-5 31 15,3-6-40-15,3 0 7 0,-2-2 27 16,2 0-49-16,0 0 2 15,0 0 33-15,4 0-50 0,-1 0 8 0,8 0 6 16,1 0 21-16,4 0-25 16,0 0 2-16,4 0 19 0,-1 0-27 15,2 0 14-15,-1-1-14 0,-1 1-288 16,-5-1 61-16,-12 1-486 0</inkml:trace>
  <inkml:trace contextRef="#ctx0" brushRef="#br0" timeOffset="82939.12">2103 11611 799 0,'0'0'0'0,"0"0"310"16,0 0-197-16,0 0-33 15,0 0 0-15,0 0-37 0,0 0-9 16,0 0 24-16,0 0-37 0,83-9-9 15,-51 9 13-15,0 0-33 0,-2 0 7 16,2 0 2-16,-6 2-2 0,5 4-161 16,-10-2 48-16,-4 2-169 0,-8 0-54 15,-3 0-274-15</inkml:trace>
  <inkml:trace contextRef="#ctx0" brushRef="#br0" timeOffset="83095.61">2245 11780 1019 0,'0'0'0'0,"0"0"259"16,0 0-183-16,0 0-52 16,0 0-34-16,0 0 20 0,83-11 77 15,-41 2-60-15,3 0-19 0,4 1 18 16,-3 0-52-16,4-5-217 0,-6 3-70 16,-7-3-537-16</inkml:trace>
  <inkml:trace contextRef="#ctx0" brushRef="#br0" timeOffset="84430.48">3071 11644 678 0,'0'0'0'0,"0"0"209"0,0 0-170 0,0 0 19 15,0 0-32-15,0 0 14 16,0 0 49-16,0 0-34 0,35 75-1 16,-19-50 15-16,-4 5-39 0,11 1-6 15,-1-1 21-15,-3 0-31 0,4-1 3 16,0-5 20-16,-3 0-39 0,-1-5 2 16,-3-4 0-16,-7-5 19 15,-2-3-17-15,-4-4 34 0,-3-3-24 16,0 1 12-16,0-1 47 0,0 0-22 15,0 0 0-15,0-8 20 0,0-9-47 16,-1-9-5-16,-8-10 10 0,5-8-42 16,-3-6 10-16,-3-5 10 0,1-9-2 15,-4-7-10-15,6 0 14 16,-2-5-9-16,4 8-13 0,3 3 30 16,2 12-26-16,-1 11 5 0,1 7 12 15,0 11-5-15,0 1-8 0,0 5 14 16,0 2-4-16,-2 0-11 0,2 2 16 15,0 3-10-15,0 4-3 0,0 5 10 16,0 1-6-16,0 0-7 16,0 1 16-16,-2-2-16 0,0 2-5 15,2-1 23-15,0 1-20 0,0 0-4 16,0 0 27-16,0 0-26 0,0 0-6 16,0 0 27-16,0 0-16 0,0 0 3 15,0 1 10-15,0 1-3 16,2-1-10-16,-2-1 16 0,0 0-11 15,0 0-3-15,0 0 12 0,2 1-10 16,0 1-2-16,1 3 12 0,-1-1-6 16,7-1-6-16,-6 1 12 0,1 0-6 15,1-3-6-15,4 2 12 16,-2 1-4-16,5-2-7 0,-1 0 10 0,5 0 2 16,5-2-11-16,0 0 8 15,6 0 3-15,-4 0-11 0,2 0 8 16,-4 0 1-16,4 0-13 0,-1 0 16 15,3-1-8-15,3-1-7 0,-2 1 14 16,6-4-5-16,-6 1-8 16,4-1 12-16,4-1-3 0,1-1-10 15,2 0 14-15,1-1-1 0,-3 6-11 16,-3-3 10-16,0 3-4 0,1-2-8 16,-1 0 14-16,1 2-5 0,-5-1-10 15,4 1 16-15,-4 2-8 0,0 0-8 16,-2 0 16-16,0 0-7 0,-1 0-10 15,1 0 18-15,-5 0-9 16,2 0-8-16,3 4 16 0,-3-3-9 16,3-1-7-16,1 2 16 0,-5-2-6 15,1 0-11-15,2 2 18 0,-4-2-9 16,2 0-8-16,1 1 16 0,-3-1-6 16,2-3-10-16,1-2 16 0,1 1-8 15,-2 2-7-15,-1-1 14 16,1 2-5-16,-4 0-10 0,-1 0 16 15,-1 1-8-15,-3 0-9 0,0 0 18 16,-2 0-10-16,2 1-6 0,0 0 14 16,2-1-6-16,1 0-8 0,1 0 14 15,-1 0-6-15,1-4-10 16,1 3 18-16,-2-1-8 0,-1-1-10 16,1 2 18-16,-1 0-8 0,-2 0-12 15,-2 1 22-15,4 0-12 0,-4 0-7 16,4 0 16-16,-1 0-6 0,3 0-12 15,-1 0 20-15,-1 0-10 0,3 0-10 16,2 0 20-16,-3 0-9 16,1 0-11-16,-2 0 20 0,-3-4-9 15,0 1-8-15,-2 0 14 16,1 2-3-16,1-3-7 0,-2 3 6 0,-4-3 24 16,3-1-31-16,-8 5 8 0,-2-1 6 15,-1 1-20-15,-2 0 20 0,0 0-5 16,0 0-10-16,0 0 10 15,-2 0 12-15,-3 0-46 0,0 0 2 16,-7 0-199-16,-1-2-67 0,-1-6-198 16</inkml:trace>
  <inkml:trace contextRef="#ctx0" brushRef="#br0" timeOffset="85151.99">2409 12744 774 0,'0'0'0'16,"0"0"268"-16,0 0-119 0,0 0-49 15,0 0 15 1,0 0-32-16,0 0-42 0,0 0-2 0,0 0-38 0,-7 2-2 16,16-2 2-16,10 2 16 0,8 0-15 15,3-1 33-15,2-1-34 16,0 0 1-16,1 0 20 0,-8-1-33 16,2-2 10-16,-13 0-15 0,0 3-81 15,0-1-18-15,-9 1-26 16,-3 0-134-16,-2 1-32 0,-7 5-187 0</inkml:trace>
  <inkml:trace contextRef="#ctx0" brushRef="#br0" timeOffset="85308.54">2438 12973 1068 0,'0'0'0'0,"0"0"178"0,0 0-111 15,0 0-10-15,0 0 21 0,0 0 10 16,77 5-37-16,-43-5-36 15,3-2 8-15,2-1-34 0,0 3-59 16,-4 0-74-16,-1 0-157 0,-8 0-159 16</inkml:trace>
  <inkml:trace contextRef="#ctx0" brushRef="#br0" timeOffset="86343.78">3211 12971 716 0,'0'0'0'0,"0"0"167"16,0 0-84-16,0 0 3 0,0 0-3 16,0 0-18-16,56 69-15 0,-40-50 8 15,0 2-8-15,0 1-20 0,2-1 11 16,-4-1-28-16,2-2-5 15,-2-2 18 1,-5-4-16-16,1-3 15 0,-4 0 19 0,-3-5-23 0,1-1-2 16,-3-2 18-16,1 0-32 0,0-1 4 15,-2 0 22-15,0 0-24 0,0 0 8 16,0 0 22-16,0 0-26 0,0-4 8 16,0-7 14-16,0-6-30 0,-4-7-2 15,-1-7 18 1,5-5-32-16,-2-7 10 0,-1-9 6 0,3-5-4 15,-4-4-4-15,4-1 10 0,0 3-10 16,0 3-4-16,0 4 16 0,0 6-10 16,4 8-2-16,1 3 10 0,-1 12-7 15,-3 1-1-15,-1 5 6 16,0 5 1-16,0-2-5 0,0 4 2 16,-1 3 3-16,-3 1-7 0,4 0 6 15,0 3-1-15,0 2-6 0,0 0 8 16,0 1-3-16,0 0-7 0,0 0 12 15,0 0-11-15,0 0 3 0,0 0 4 16,0 0-4-16,0 0-8 0,0 0 16 16,0 0-10-16,0 0 0 15,0 0 8-15,0 0-5 16,0 0 0-16,0 0 2 0,0 0 4 0,0 0-9 16,0 0 8-16,0 0-8 0,0 0-13 15,5 0 27-15,1 0-20 0,-3 2 1 16,3-2 11-16,4 2 7 15,-3 0-10-15,7-1 2 0,1 0 10 16,-1-1-13-16,0 1 4 0,5-1 5 31,3 2-8-31,4-2 2 0,1 0 8 16,6-5-7-16,1-1 18 0,-1 0-30 16,6-1 8-16,-3-1 4 0,-1 1 5 0,-1-2-11 0,-4 3 8 31,2 1 1-31,-4 0-6 0,6 3 2 15,-6-2 5-15,0 0-9 0,-3 1 6 16,3-1-3-16,-3 3-3 0,0 1 6 16,3 0-2-16,-1 0-5 0,4 0 8 15,-2 0-3-15,4 0-5 16,-1-2 8-16,-2 0-2 0,4 1-8 16,-2 0 12-16,1-3-5 0,6 4-2 15,-3-4 2-15,1 0 5 0,0 1-10 16,0-1 8-16,-2 1-3 0,1-3-6 15,-4 4 10-15,1-1-6 0,-1 1-3 16,-2 1 8-16,0 1-8 16,-1 0-7-16,-1 0 21 0,0 0-20 15,0 0-2-15,3-1 19 0,0-1-12 16,-2-1 1-16,4-1 8 0,-3 3-5 16,0-3-4-16,-1 2 10 0,-3-1-3 15,1 1-8-15,-8 2 12 16,1 0-5-16,-6-1-7 0,-4 1 12 15,-4 0-6-15,-4 0-5 0,-1 0 10 16,-1 0-1-16,0 0 2 0,-1 0 21 16,-7 0-42-16,-2 3-41 0,-6-3-78 15,-4 0-160-15,-4-2-104 16</inkml:trace>
  <inkml:trace contextRef="#ctx0" brushRef="#br0" timeOffset="86767.39">3839 12650 667 0,'0'0'0'16,"0"0"313"-16,0 0-211 0,0 0-28 15,0 0 29-15,-54 64-5 0,37-39-23 16,6 3 4-16,1 5-28 0,2 0-19 16,1 3 8-16,6-1-23 0,1-3-2 15,7-3 7-15,2-3-29 16,5-2 6-16,3-4 2 0,5-2-2 16,1-5-10-16,0-1-20 0,3-5-48 15,1 2-11-15,-3-5-16 0,-4-1-78 16,-4-3-56-16,-6-1-98 0</inkml:trace>
  <inkml:trace contextRef="#ctx0" brushRef="#br0" timeOffset="87002.46">4042 12785 905 0,'0'0'0'0,"0"0"202"0,0 0-180 15,0 0 16-15,0 0 11 0,0 0 18 16,14 66 4-16,-12-34-8 0,1 0-19 16,1-1 0-16,1-2-29 0,1-3-11 15,-3-3 7-15,8-4-16 0,-4-3 1 16,2-4 8-16,-4-4-8 16,-2-4-90-16,3-4 21 0,3-1-57 15,-2-12 26-15,3-5-108 0,-3-4-299 16</inkml:trace>
  <inkml:trace contextRef="#ctx0" brushRef="#br0" timeOffset="87300.27">4217 12828 990 0,'0'0'0'0,"0"0"147"0,0 0-57 16,-14 68 5-16,9-43-33 0,5 1-9 15,0 3-22-15,10-4-4 0,-1-1 14 16,9-4-35-16,-1-4-3 15,5-5 10-15,2-3-14 0,-1-5 2 16,0-3 19-16,2-5-17 0,-5-7 4 16,1-2 3-16,-3-4-20 0,-3-4-2 15,-4 3 14-15,-6-2 6 0,-3-1-8 16,-2-1 0-16,-2-3 9 16,-5-1-6-16,-5 0 8 0,-4 3-13 15,0 5 4-15,-3 6 10 0,4 6-5 16,-2 5 23-16,-1 2-4 0,0 3-27 15,1 5-7-15,1 2-13 0,3 1-71 16,10 0-22-16,3-1-41 0,0-2-163 16,0-4-112-16</inkml:trace>
  <inkml:trace contextRef="#ctx0" brushRef="#br0" timeOffset="87536.24">4705 12751 530 0,'0'0'0'0,"0"0"143"15,0 0-3-15,0 0-1 0,0 0-3 16,-19 71-40-16,5-49 4 0,-2 1-23 16,0-1-3-16,3-2-12 15,1-2-38-15,5-4-10 0,0-3-15 16,3-3-4-16,1-3-34 0,-1-3-92 15,4-2-55-15,0-1-99 0,0-8-199 16</inkml:trace>
  <inkml:trace contextRef="#ctx0" brushRef="#br0" timeOffset="87661.97">4576 12791 826 0,'0'0'0'0,"0"0"317"15,0 0-224-15,0 0 12 0,0 0-14 16,44 62-14-16,-22-37-54 0,2-2-7 15,1-1-12-15,0-2-8 0,-4-5-181 16,-5-7-249-16</inkml:trace>
  <inkml:trace contextRef="#ctx0" brushRef="#br0" timeOffset="88179.53">5066 12723 923 0,'0'0'0'0,"0"0"169"0,0 0-67 0,0 0 11 16,0 0-47-16,0 0 9 0,-37-63-7 15,23 58-2-15,-4 0 2 16,2 2-13-16,2 3-29 0,2 1-8 15,1 6-22-15,-1-1 3 0,5 2 2 16,1 1-2-16,3 2-3 0,-3 1 6 16,6-1-2-1,-1 4-1-15,1-1 2 0,0 3 6 0,3 3-4 16,8 0 18-16,1 0-8 0,2 2-4 16,6 0 8-16,-1-1-15 0,1 3 1 15,-3-1 9-15,-1 0-16 0,-9 2 1 16,1-3 6-16,-8-1-6 0,0-2-12 15,-8-4 15-15,1-1 0 16,-5-5-32-16,1-4 34 0,-3-3-4 16,-2-2-2-16,2-3 5 0,-2-7-2 15,0-4-3-15,4-1 7 0,3-4-4 16,4 2 5-16,1 1 10 0,4 1-23 16,0 0 5-16,11 1 2 0,-2-1-1 15,8-2-4-15,1 2 11 16,2-3-8-16,1 2-32 0,0 2-14 15,2-1-64-15,-2 3-40 0,0 1-41 16,-8 0-174-16,-1 1-152 0</inkml:trace>
  <inkml:trace contextRef="#ctx0" brushRef="#br0" timeOffset="88415.26">5199 12667 303 0,'0'0'0'15,"0"0"282"-15,0 0-193 0,0 0 29 16,0 0-16-16,0 0 13 16,0 0-32-16,0 0-2 0,62 0-8 15,-53 9-18-15,1 5-3 0,3 4-8 16,-6 4-9-16,0 6 19 0,0 8-12 16,-5 3-18-16,-2 3 5 0,-4 1-20 15,-5-1-7-15,-3-1 8 0,1-3-10 16,-3-5 0-16,3-8-43 15,-3-6-70-15,5-7-57 0,-1-10-177 16</inkml:trace>
  <inkml:trace contextRef="#ctx0" brushRef="#br0" timeOffset="88853.94">5291 12515 1218 0,'0'0'0'0,"0"0"243"16,0 0-168-16,0 0 19 0,0 0-29 15,0 0-39-15,0 0 0 0,0 0-22 16,32-1 1-16,-13 1 10 16,2 3-13-16,2 4-3 0,-9-3 2 15,-1-2 6-15,-3 3-9 0,-6 1 4 16,0 1 3-16,-4 0-6 0,-2 3 2 16,-5 2 17-1,-6 1-13-15,-1 4 9 0,0-1-15 0,-4-1 0 16,8-2 2-16,-1-3 4 0,6-2-7 15,1-3 4-15,4-4 0 0,0-1-4 16,0 1 4-16,6-1 19 0,6 0-8 16,4 0 18-16,5 0-10 0,0-2-11 15,4-1 2-15,2-3-17 16,1-3-26-16,5-4-110 0,-4-1-307 16</inkml:trace>
  <inkml:trace contextRef="#ctx0" brushRef="#br0" timeOffset="89498.42">5938 12762 1223 0,'0'0'0'0,"0"0"217"0,0 0-64 16,0 0-33-16,0 0-38 0,62 0-29 31,-34 0-35-31,2-5 0 0,2-2-13 0,0-2-4 0,-5 1 8 0,-8 3-18 16,-1 4-126-16,-8 1-14 0,-2 0-109 16,-8 5-137-16,-8 3-329 15</inkml:trace>
  <inkml:trace contextRef="#ctx0" brushRef="#br0" timeOffset="89671.67">5933 12947 1345 0,'0'0'0'16,"0"0"218"-16,0 0-128 0,0 0-17 15,0 0 0-15,78 4-7 0,-46-4-24 16,-4 1-20-16,-3 0-21 0,-4 1-2 15,0-2 2-15,0 0-2 0,4-1-197 16,-2-5-43-16,-2-2-215 16,-5-4-525-16</inkml:trace>
  <inkml:trace contextRef="#ctx0" brushRef="#br0" timeOffset="90582.18">6685 12744 946 0,'0'0'0'0,"0"0"188"16,0 0-103-16,0 0-16 0,49-67 3 16,-49 57-7-16,0 0-22 15,-7 3 7-15,-4-3 6 0,1 3-13 16,-10-1 2-16,-3 0-10 0,-1 5-5 15,-6 1 10-15,1 2-2 0,-4 3-12 16,8 4-3-16,-2 1-21 0,10 1-4 16,4 2 4-16,4-2 1 15,6 0-8-15,-1-1 10 0,3 1-10 16,1 0-5-16,0 4 13 0,5-1-6 16,6 2-2-16,1 1 7 0,7 2 8 15,3 1-9-15,2-1 12 0,-1 1-12 16,4 2-2-16,-4 0 2 0,0 4 5 15,-4-3-10-15,-3 0 8 16,-5-1-1-16,-2-2-7 0,-4 0 6 16,-3 0-4-16,-2-4-27 0,-2 1 26 15,-7-3-19-15,-3-1 0 0,-4-1 15 16,-2-4-8-16,-1-1 1 0,-4-5 16 16,3 1-4-16,-4-9-8 15,2-6 15-15,6-3-7 0,2 0-2 16,4-1 8-16,4 0-6 0,6 0 3 15,0 0 3-15,11-2-6 0,7-1-4 16,3 0 9-16,5-2-6 0,4-1-9 16,2 1 16-16,2 1-8 0,3-1-115 15,-3 3 32-15,1 2-45 16,-1 3 11-16,-10 3 9 0,-1 4-42 16,-8 4 43-16,-5 0 33 0,3 3 26 15,-5-1-9-15,-1-1-23 0,2 0-43 16,-5 1 6-16,3-1 28 0,2-3 27 15,-6-1 52-15,3 2 19 0,-3-1 21 16,4 0 9-16,-3 2 93 16,1 0-15-16,-3 0-14 0,-2 3 8 15,0-1 29-15,0 2-15 0,0 0-1 16,0 0-17-16,0 1-9 0,0 1-17 16,-2 2-18-16,-3 4-25 0,1 4-8 15,-3 2-1-15,0 2-1 0,4 2 7 16,1 2-3-16,2 1-1 15,-2 0 9-15,2 2-8 0,-4 0 0 16,4 1 5-16,6-3-10 0,-3-1-2 16,4-3 2-16,4-3-12 0,1-4-5 15,3-2 11-15,-1-3-13 0,3-4-2 16,3-1 10-16,-2-12-5 0,1-3 1 16,-7-5 3-16,-1-4-7 15,-2 3-3-15,-4-2 8 0,-5 0 7 16,0-2-10-16,-7-2 10 0,-5-1-13 15,-6 1-6-15,-1 2 6 0,-1 6 2 16,1 10-8-16,1 4 6 0,0 5-5 16,4 6-28-16,3 8-26 0,-1 0-73 15,7 3-64-15,5-1-44 16,0-3-267-16</inkml:trace>
  <inkml:trace contextRef="#ctx0" brushRef="#br0" timeOffset="92121.24">9550 4678 346 0,'0'0'0'0,"0"0"489"15,0 0-348-15,-69 70-9 0,43-51-28 16,-3-1-2-16,-4 0 2 16,-4-3-12-16,-4 1-18 15,-3-5 0-15,-8-6-4 0,1-2-18 0,-7-3 8 16,-4-1-5-16,-4-6-17 0,-1-8 4 16,0-6-16-16,9-9-13 0,3-7 10 15,14-8-13-15,15-11-10 0,1-13 0 16,16-11 0-16,5-12 0 15,8-3 0-15,21 1 0 0,23 4 0 16,12 6 0-16,19 8-6 0,19 10-4 16,9 13 14-16,19 18-8 0,7 29-5 15,-1 27 12-15,-10 34-6 0,-23 24-31 16,-24 13-51-16,-33 12-128 16,-24 2-24-16,-22-1-52 0,-22-9-265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06T16:18:36.384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2876 3852 455 0,'0'0'0'0,"0"0"0"16,0 0 280-16,0 0-211 0,0 0 20 16,0 0-12-16,0 0-26 0,0 0 18 15,0-6 8-15,0 6-22 0,0-1 6 16,0 1 7-16,0 0-17 0,0 0 12 16,0 0 8-16,0 0-38 0,0 0 5 15,0 0 10-15,0 0-36 16,0 0 3-16,0 0 12 0,0 0-28 15,0 0 2-15,2 0 29 0,0-3-24 16,5 2 5-16,-4-1 15 0,1-2-19 16,-1 0 6-16,6 3 17 0,-3-1-28 15,-1-1 1-15,4 2 21 0,-4 1-30 16,0 0 6-16,8 0 0 16,-4 0 18-16,7 3-18 0,-2 2 0 15,2-2 18-15,-2 3-15 0,5-1 23 16,1-2-28-16,-1 0 4 0,4 0 30 15,-7-3-34-15,3 0 4 0,4-6 26 16,-1-1-31-16,1-1 6 16,-4-1 19-16,2 1-28 0,-1 3 1 15,-2 0 10-15,1 3-4 0,-5 0-7 16,0 2 12-16,2-2-8 16,0 2-4-16,0 3 12 0,-2 0-4 0,0 1-7 15,4 1 10-15,0-3 0 0,-2 3-11 16,1-3 12-16,-3 0-5 15,1 0-7-15,1 1 12 0,-2-1-4 16,-2-1-8-16,0-2 12 0,1 1-5 16,-3 0-7-16,5 0 12 0,-5 0-5 15,1 1-8-15,5-1 14 0,-2 0-6 16,2 0-7-16,5-6 12 16,-1 0-2-16,3-1-12 0,-2 0 16 15,2-1-8-15,0 3-7 0,2-2 14 16,-2 2-6-16,-4 0-8 0,0 1 14 15,-4 3-7-15,-3 1-10 0,2 0 20 16,-5 2-14 0,3 3-5-16,-5 3 18 0,4-2-11 0,-2 0-6 0,3 0 16 15,1-2-6-15,-3-2-11 16,4-2 18-16,-1 0-10 0,-3 0-5 16,8-4 12-16,0-1 1 0,-1-1-14 15,1-1 14-15,-4 1-6 0,-1 1-7 16,4 0 12-16,-1 4-7 15,-3-2-9-15,1 3 20 0,0-2-14 0,-2 2-4 16,1 0 16-16,3 0-8 16,-2 0-9-16,0 0 18 0,-2 0-10 15,1 0-6-15,1 0 14 0,4 0-7 16,-3 0-8-16,3 0 16 0,-2 1-8 16,2 0-9-16,3 2 18 0,0-1-11 15,0 1-6-15,-1-1 16 16,-1-2-8-16,1 4-8 0,-4-2 16 15,1 0-7-15,-2 0-9 0,-5-2 16 16,3 0-9-16,-1 0-6 0,0 0 14 16,1 0-5-16,-1-2-9 0,1-2 14 15,1 0-8-15,0-1-4 16,0 0 10-16,2 2 0 16,-2-1-13-16,-2 4 16 0,3-1-7 0,-5 1-13 15,1 0 24-15,3 0-15 0,2 0-9 16,-2 0 24-16,-2 0-13 0,1 1-9 15,-4-1 20-15,1 0-11 0,-3 0-9 16,4 2 20-16,-2-2-9 16,0 0-10-16,-1-2 18 0,3-1-5 15,0-5-12-15,6-2 16 0,3-2-3 16,5-2-11-16,-2 1 12 0,0 1-3 16,-2 4-16-16,0 2 26 0,0 1-21 15,0 3-5-15,-5 2 26 16,-1 0-19-16,0 2-7 0,-2 0 26 15,-4 1-19-15,-2-2-6 0,0 4 24 16,0-4-15 0,2 0-8-16,1 1 22 0,3-1-9 0,1-1-11 0,2 0 18 15,3-1-5-15,3 1-10 16,-1-2 12-16,0-2 0 0,4 2-17 16,-2-1 22-16,-4 1-12 0,2 0-8 15,-3-3 18-15,-2 3-9 0,2-2-8 16,-4 1 16-16,-2 1-7 15,2 0-9-15,-1-1 16 0,3 3-8 0,1-1-10 16,-2 1 20-16,-1 0-9 0,-2 0-12 16,0 0 22-16,-1 1-13 15,1 2-9-15,-4-2 22 0,2 0-12 16,-1 2-10-16,2-1 22 0,-3 2-14 16,7-2-4-16,-3 1 14 0,0-1-4 15,-5-1-11-15,8 0 16 0,-5-1-5 16,3 0-10-16,-1 0 14 15,2-1 2-15,-1-3-18 0,2 0 18 16,0-2-4-16,1 1-15 0,-4-1 20 16,-2 0-11-16,1 2-37 0,-2 2 7 15,-2-1-107-15,0-1-273 0,-3-3-283 16</inkml:trace>
  <inkml:trace contextRef="#ctx0" brushRef="#br0" timeOffset="2677.48">25442 5811 1272 0,'0'0'0'0,"0"0"161"15,0 0-80-15,-71 25-19 16,25 0 7-16,-7 5-11 0,-3 2-30 15,-3 0-8-15,-1-1 14 0,-2-1-26 16,4-8-7-16,7-3 26 0,6-5-16 16,13-3 2-16,9-4 23 0,8-1-27 15,6-2-13 1,7-3 8-16,2 3 4 0,0-1-26 0,7 1 21 16,7 2-6-16,11 0-15 0,14 2 27 15,12-3 8-15,11 0-18 0,9 1 2 16,0 0 13-16,-1 1-21 0,-2 3 14 15,-7 2-3-15,-8 1-14 16,-7 0 20-16,-7 1-16 0,-9-3-20 16,-10-3 30-16,-9-4-8 0,-8 0-17 15,-3-4 33-15,0 3-14 0,0-2 0 16,-2-1 4-16,-1-3 31 0,-8-8-34 16,1-5 2-16,-5-5 10 0,-1-8-21 15,-1-6 20-15,-1-11-8 0,-3-8-14 16,-2-8 24-16,-2-8-17 15,-3-4-10-15,-2 3 23 0,0 3-16 16,3 14-5-16,6 12 24 0,3 8-14 16,1 13-6-16,-1 4 18 0,0 9-12 15,6 7-9-15,-6 1 17 0,-3 11-10 16,-6 8-16-16,-3 13 29 16,-3 13-13-16,-1 7-2 0,2 15 14 15,2 9 3-15,-2 9-6 16,6 7 18-16,5 2-17 0,5-4-1 0,9-6 15 15,7-12-15-15,5-9-4 0,7-14 0 16,2-10 22-16,4-10-19 0,-2-11 22 16,2-6-12-16,1-9 1 15,-1-4 19-15,7-15-15 0,8-12-18 16,8-17 0-16,7-11 0 0,1-13 0 16,8-8 0-16,3-11 0 0,7-3 0 15,4-1 0-15,-7 7 0 0,-8 19 0 16,-19 18 0-16,-15 22 0 0,-12 13 0 15,-5 9 0-15,-5 3 0 16,0 0 0-16,0-1 0 0,0 2 0 16,0 0 0-16,0 3 0 0,-3 4 0 15,1-2 0 1,-5 4 0-16,4-4 0 0,-1-1 0 0,2 2 0 0,2-4 0 16,0 4-143-16,0 0-15 0,-2 6-113 15,2-1-150-15,0-3-350 16</inkml:trace>
  <inkml:trace contextRef="#ctx0" brushRef="#br0" timeOffset="3352.75">26086 6726 120 0,'0'0'0'0,"0"0"3"0,0 0 0 16,0 0 0-16,0 0 28 0,0 0 8 15,0 0-11-15,0 0-20 16,0 0-6-16,2-3-4 0,-6 3-1 15,2 2 4-15,1-2-1 0,1 2 0 16,0 0-81-16,0-2-3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06T16:20:10.3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3304 1592 662 0,'0'0'0'15,"0"-5"297"-15,0 4-190 0,0 0-6 16,0 1 32-16,0 0-46 0,0 0-29 16,0 0 10-16,0 0-32 15,0 1-11-15,0 2 5 0,2 5-28 32,0 9 7-32,3 8 28 0,-3 5-8 15,-2 2-6-15,0 1 12 0,0-2-24 16,0-1 5-16,2-1 12 0,-2-2-25 15,1-2-1-15,-1-3 17 16,0-2-18-16,0-3-1 0,0-3 0 0,0-4 9 16,4-4-13-16,-4-3 8 15,0-2-4-15,0-1-25 0,0 0-8 16,2 0-21-16,-2-1-14 0,0-4-28 16,3-4-37-16,6-6-56 0,-2-5-36 15,4-4-132-15,-4 1-256 0</inkml:trace>
  <inkml:trace contextRef="#ctx0" brushRef="#br0" timeOffset="252.2">3555 1594 1026 0,'0'0'0'0,"0"0"230"15,0 0-166-15,0 0-18 0,0 0 12 16,0 0-4-16,13 76-2 0,-10-48-27 15,3 2-1-15,-1-1 11 0,-1-3-22 16,1-2-8-16,-3-3 7 0,1-4-14 16,2-3 0-16,-3-4 4 0,2-4 1 15,-4-1-5-15,0-5 4 16,2 1-2-16,-2-1-26 0,1 0-32 16,-1 0-19-16,2-1-25 0,-2-9-37 15,4-2-9-15,4-5-62 0,0-4-124 16,6 1-105-16</inkml:trace>
  <inkml:trace contextRef="#ctx0" brushRef="#br0" timeOffset="550.24">3886 1556 859 0,'0'0'0'0,"0"0"222"0,0 0-118 16,0 0 0-16,0 0-23 0,0 0 10 15,-21 61-20-15,12-32-36 0,-1-1-8 16,3-4-1-16,1-4-20 0,3-5-7 15,3-7 2-15,7 2 3 16,2-6-9-16,1 3 9 0,-1-3-5 16,7-3 0-16,3-1 2 0,4 0 20 15,-1-1-17-15,2-2 9 0,3-2-11 16,-1-1-3-16,1 2 2 0,-4-2 3 16,-5 5-8-16,-8 1 7 15,1 0-6-15,-6 0-23 0,-1 0 12 16,-4 0-18-16,0 1-19 0,0-1-22 15,0 0-12-15,0 0-23 0,-2 2-32 16,-3-1-24-16,-2-1-196 16</inkml:trace>
  <inkml:trace contextRef="#ctx0" brushRef="#br0" timeOffset="879.35">4031 1537 870 0,'0'0'0'16,"0"0"183"-16,0 0-114 0,0 0-44 15,0 0-14-15,0 0 15 0,-14 67-3 16,12-36 23-16,1 8 20 0,-1 0-5 16,-5 0-5-16,5-1-1 15,0-3-17-15,-1-3-3 0,1-5 7 16,0-2-13-16,0-6 4 0,2-3 5 15,0-5-15-15,0-4-5 0,0-5 4 16,0-1-10-16,0-1-6 0,0 0 4 16,0 0-10-16,0 0 0 0,2 0 0 15,-2 2-1-15,2-1-21 16,0-1-20-16,1 0-10 0,-1 0-13 16,3 0-65-16,1 0-40 0,1 0-37 15,3-5-240-15</inkml:trace>
  <inkml:trace contextRef="#ctx0" brushRef="#br0" timeOffset="1256.97">4403 1705 1216 0,'0'0'0'0,"0"0"313"0,0 0-219 15,0 0-21-15,0 0-29 0,0 0-12 16,0 0-9-16,0 0-22 0,26-5 6 15,1 5 16-15,3 0-7 0,5-4-7 16,-3 2 1-16,-5-3-7 0,-1 3-4 16,-12-1 2-16,2 1 3 0,-5 2-7 15,-6 0-3-15,1 0-24 16,-6 0-20-16,0 0-22 0,0 0-1 16,0 0-20-16,-2 1-40 0,-5 1-6 15,-4 4-43-15,-1-1-164 0,-2 1 46 16</inkml:trace>
  <inkml:trace contextRef="#ctx0" brushRef="#br0" timeOffset="1539.13">4419 1814 722 0,'0'0'0'0,"0"0"356"16,0 0-158-16,0 0-46 0,0 0-42 0,0 0-19 15,0 0-42-15,0 0-13 16,0 0-5-16,5 3-20 0,11-3 9 15,7 0 20-15,5 0-16 0,1 2-6 16,4 0 3-16,-5 2-10 0,4-2-4 16,-5-1 5-16,5 1-8 0,-6-1-2 15,-1 1 6-15,-6-2-6 0,-4 4-1 16,-5-3 8-16,-5 2-7 16,-1-2-2-16,-2 1 0 0,-2-1 9 15,0 0-9-15,0-1 0 0,0 0 7 16,0 2-8-16,0-2 0 0,0 0-36 15,0 0-33-15,-2 1-75 0,-2 7-59 16,-6-5-213-16</inkml:trace>
  <inkml:trace contextRef="#ctx0" brushRef="#br0" timeOffset="2245.69">5505 3532 415 0,'0'0'0'0,"0"0"133"16,0 0-76-16,0 0 2 16,0 0-9-16,0 0-1 0,0 0-4 15,0 0-14-15,0 0 9 0,2 2 15 16,-2-2-22-16,0 0-2 15,0 0 10-15,0 0-13 0,0 0-2 0,0 0 2 16,0 0-11-16,0 0 2 0,0 0 6 16,1 0-13-16,-1 0-7 15,0 0 0-15,0 0-8 0,2 0 3 16,0 0 0-16,5 0-42 0,0 0-23 16,2 0-62-16,1 0-102 0,1-2-38 15</inkml:trace>
  <inkml:trace contextRef="#ctx0" brushRef="#br0" timeOffset="2669.58">7083 3611 847 0,'0'0'0'0,"0"0"309"16,0 0-182-16,0 0-62 15,0 0-54-15,0 0-9 0,0 0-4 0,0 0-109 16,-6-4-67-16,5-3-267 0</inkml:trace>
  <inkml:trace contextRef="#ctx0" brushRef="#br0" timeOffset="3457.21">5176 1456 892 0,'0'0'0'0,"0"0"335"0,0 0-190 16,0 0-64-16,0 0 5 0,0 0-29 15,0 0-35-15,0 0-14 16,-43 71-8-16,33-33 0 0,1 6 13 16,0 0-5-16,4 3-9 0,1-2 2 15,2 2 16-15,2-3-21 0,2-5 8 16,5-4 8-16,7-6-21 0,-1-6 11 15,3-7 3-15,1-6-10 0,3-3 6 16,-1-4 1-16,-5-3-3 0,2-2 2 16,-3-9 13-16,-1-5-15 15,-1-3 2-15,-2-4 12 0,-2 1-18 16,-4-3 2-16,-3 0 3 0,0 1 0 16,-7 2-19-16,2 7 18 0,-4 6-7 15,0 6 13-15,-1 3 3 0,-3 0-14 16,-3 12 3-16,-3 4 0 0,3 9-2 15,-2-1 10-15,9-3 4 16,2-3-14-16,2-3 4 0,5-2-2 16,0-3-8-16,0-4-30 0,7 0-31 15,2-6-37-15,1-3-36 0,6-9-7 16,-3-7-151-16,3-3-243 0</inkml:trace>
  <inkml:trace contextRef="#ctx0" brushRef="#br0" timeOffset="3802.65">5510 1651 914 0,'0'0'0'16,"0"0"162"-16,0 0-90 0,0 0 9 15,0 0 25-15,0 0-23 0,0 0-7 16,-39 59-41-16,20-34-22 16,-1-5 8-16,-1 0-3 0,3-3-24 15,2-1 11-15,6-4 5 0,-1-2-17 16,8-4 8-16,1-3 3 0,2 0-8 15,0-3-16-15,3 2 20 0,1-1 0 16,8 2-8-16,3-2 24 16,0 1-10-16,7-1 6 0,1-1 7 15,3 0-19-15,8 0 0 0,-4-4 23 16,-2 2-29-16,-3 0 8 0,-7 0 7 16,-8 2-18-16,-3 0 9 0,-5 0 6 15,0 0-12-15,-2 0-58 16,0 0 29-16,-4 0-26 0,-3 0-24 15,-3 0-42-15,-1-5-22 0,-1-4-48 16,-1-4-99-16,3 0-73 0</inkml:trace>
  <inkml:trace contextRef="#ctx0" brushRef="#br0" timeOffset="3975.38">5530 1685 787 0,'0'0'0'0,"0"0"220"0,0 0-186 16,0 0 1-16,0 0 42 0,10 73-16 15,-6-42 0-15,-1 1-7 0,1 0-15 16,1 0-2-16,-3-3-2 0,-2-5-22 16,2-5-1-16,-1-6 2 0,1-5-17 15,-2-4 4-15,4-3 6 16,-4-1-14-16,1-1-200 0,5-10-17 16,3-8-223-16</inkml:trace>
  <inkml:trace contextRef="#ctx0" brushRef="#br0" timeOffset="4446.68">6458 1702 1007 0,'0'0'0'0,"0"0"159"15,0 0-91-15,0 0-12 0,6 73-1 16,8-60-8-16,3 1 8 16,5-2-12-16,-3-1-16 0,-1 1-5 15,-2-3 0-15,-6 0-18 0,-1-1-1 16,-5-2 13-16,-3-3-2 0,-1 2 10 16,0 1 16-16,-3 3-6 0,-4 4 7 15,-6 1 3-15,3-1-21 0,-10 0 0 16,6-1 3-16,0-5-23 0,3 0-2 15,-1-3 9-15,5-1-20 0,-2-1-39 16,2-2-6-16,4 0-40 16,-5 0-84-16,3-10-60 0,0-3-136 15,3-7-487-15</inkml:trace>
  <inkml:trace contextRef="#ctx0" brushRef="#br0" timeOffset="4635.72">6527 1664 1178 0,'0'0'0'0,"0"0"229"0,67 1-183 0,-38 1-21 15,1 0-15-15,5-2-8 16,-3 0 10-16,2 0-23 0,-6 0-80 16,-9 0-46-16,-1 0-47 0,-6 0-141 15,-4 0 33-15</inkml:trace>
  <inkml:trace contextRef="#ctx0" brushRef="#br0" timeOffset="4901.63">6821 1681 607 0,'0'0'0'0,"0"0"255"15,0 0-97-15,0 0-49 0,0 0-14 16,-34 67 46-16,31-48-48 0,-1 3-44 16,4-1-2-16,2 2-1 0,5-2-31 15,5-3-4 1,4-3 7-16,0-4-17 0,5-4 1 0,-1-4 17 15,5-3-15-15,-4-2 1 0,0-8 12 16,-5-4-21-16,-4-3 5 0,-1 0 15 16,-4-3-18-16,-3 1 4 0,-3-3 20 15,-4-2-13-15,-6-2 2 0,-3 1 11 16,-8 2-20-16,1 5 4 16,1 6 26-16,0 4-20 0,1 5-2 15,3 3 5-15,-1 0-30 0,3 5-31 16,1 1-15-16,4 5-51 0,4-1-131 15,1-2-104-15,-3 2-567 0</inkml:trace>
  <inkml:trace contextRef="#ctx0" brushRef="#br0" timeOffset="5388.7">6032 1752 955 0,'0'0'0'15,"0"0"370"1,0 0-238-16,0 0-77 0,0 0-23 0,0 0 10 0,0 0-36 15,0 0 35-15,0 0 30 0,85 24-40 16,-53-18-2-16,0-5 5 16,-1 3-33-16,-4-2-2 0,-6-2 2 15,-7 1 1-15,-5-1-14 0,-5 0 3 16,-4 0-38-16,0 2-23 16,0-2 14-16,0 3-55 0,-7-2-60 0,-6 1-41 15,1-4-138-15,-2-5-63 0</inkml:trace>
  <inkml:trace contextRef="#ctx0" brushRef="#br0" timeOffset="5795.63">6154 1670 721 0,'0'0'0'0,"0"0"245"0,0 0-135 0,0 0-56 16,0 0 2-16,0 0 13 0,0 0-35 0,0 0-11 15,0 0 20-15,-14-10-28 16,14 10-1-16,0 0 16 0,0 2-22 15,0-2 15-15,0 0 22 0,0 0-23 16,0 0 3 0,0 0 11-16,0 1-29 0,0-1 0 0,0 0 21 15,0 0-32-15,0 0 2 0,0 0 4 32,0 0 10-32,0 1-18 0,0-1 12 0,0 0-2 0,0 0-11 0,0 0 14 31,0 0-3-31,0 0-10 0,0 0 12 0,0 0 1 0,0 0-9 15,0-1 4-15,0 1 24 0,0 0-21 16,0 0 24-16,0 0-29 0,0 0 0 16,0 0 27-16,0 0-34 0,0 0 1 15,0 1 12-15,0 6-5 0,0 5-6 16,0 7 10-16,0 6 11 0,0 5-16 16,0 5 0-16,0 6 16 15,0 6-21 1,5-2 10-16,-1 2-10 0,1 1-163 0,0-3 10 0,-1 0-141 31,-4-6-328-31</inkml:trace>
  <inkml:trace contextRef="#ctx0" brushRef="#br0" timeOffset="10992.98">16587 6250 574 0,'0'0'0'0,"0"0"206"0,0 0-116 15,0 0-29-15,0 0-22 0,0 0-12 16,0 0-2-16,0 0 12 0,2-1 11 16,-2 1 5-16,0 0 36 15,0 0 13-15,0 0-18 0,0 0 2 16,0 0-15-16,-2 1-18 0,0 5-8 16,-1-5-12-16,-4 4-22 15,-1 0-8-15,1 5 7 0,-5 5-12 0,7 4-1 16,-11 6 6-16,3 7 4 0,3 3-5 15,-1 2 8-15,2 0-10 16,8 1 0-16,1-4 12 0,1-1-13 16,8-4-3-16,2-2 8 0,1-5-4 15,1-4-5-15,1-4-2 0,2-4-39 16,-2-2-35-16,3-4-19 0,-2-3-60 16,2-1-99-16,-1-8-99 15,-3-4-146-15</inkml:trace>
  <inkml:trace contextRef="#ctx0" brushRef="#br0" timeOffset="11349.9">16911 6297 1108 0,'0'0'0'16,"0"0"246"-16,0 0-147 0,0 0-30 15,0 0-45-15,0 0-17 0,-50 92 5 16,39-48 12-16,-3 1-17 0,4 4 1 15,1-6 10-15,5-1-15 16,4-6-5-16,0-6 4 0,13-6 2 16,3-8-9-16,0 0 10 0,3-9-6 15,0-4-4-15,6-3 9 0,-5-6-8 16,1-7-6-16,2-5 15 0,-9-3-9 16,0 0-6-16,-3-2 14 0,-6-1-8 15,0 2-24-15,-5-2 24 16,-5 6-4-1,-5 4 1-15,-3 5 14 0,-5 8-4 0,-3 1-3 0,-5 9 22 16,-1 9-20-16,4 1-1 0,0 1 11 16,7 1-14-16,6-7-2 0,3-3 8 15,7-1-8-15,1-6-86 16,8-4-55-16,9 0-48 0,1-11-139 16,6-9-182-16</inkml:trace>
  <inkml:trace contextRef="#ctx0" brushRef="#br0" timeOffset="11652.65">17259 6357 1246 0,'0'0'0'0,"0"0"208"0,0 0-154 16,0 0-7-16,0 0-15 0,-37 65-13 16,18-38-6-16,-1 0-2 0,1 0-9 15,-1-6-2-15,4-4 0 0,4-5 5 16,3-4-5-16,5-2 0 0,3-5 4 15,1 1-6-15,0-2 4 16,1 0-4-16,5 0-7 0,6 0 17 16,6-3-7-16,5 0-2 15,0-4 2-15,5 3 7 0,0 0-10 0,2-2 4 16,2 2-4-16,-2 0-25 0,-3 0-7 16,-4 2-34-16,-7 2-21 15,-4 0-18-15,-6 0-20 0,-5 1-40 16,-1 2-49-16,-3-3-34 0,-11 3-211 15</inkml:trace>
  <inkml:trace contextRef="#ctx0" brushRef="#br0" timeOffset="11825.21">17296 6398 738 0,'0'0'0'15,"0"0"231"-15,0 0-115 0,9 64-15 16,-7-32-19-1,-2-2-21-15,0 2-18 0,-5-2-17 0,3-4-15 0,0-3-12 16,2-4-12-16,0-8-61 16,0-1-56-16,0-9-132 0,0-2-204 15</inkml:trace>
  <inkml:trace contextRef="#ctx0" brushRef="#br0" timeOffset="12123.27">17555 6422 1131 0,'0'0'0'0,"0"0"124"15,0 0 9-15,72-13-31 0,-44 10-38 16,2-1-26-16,-5 0-22 0,5 2-16 16,-7 2 0-1,-7 0 0-15,-5 0-63 0,-4 0-30 0,-5 1-31 16,-2 2-41-16,0 1-51 0,-7-2-70 16,-2-2-112-16</inkml:trace>
  <inkml:trace contextRef="#ctx0" brushRef="#br0" timeOffset="12265.23">17705 6313 843 0,'0'0'0'0,"0"0"239"0,0 0-102 16,-20 67-26-16,17-38-42 0,-2 2-8 16,1 0-18-16,2-2-23 0,2-4-14 15,0-3 2-15,0-4-16 0,2-6-93 16,5-1-40-16,-3-10-60 15,-1-2-241-15</inkml:trace>
  <inkml:trace contextRef="#ctx0" brushRef="#br0" timeOffset="12626.53">18006 6314 1024 0,'0'0'0'0,"0"0"86"0,0 0-25 16,0 0 16-16,-15 69-19 15,15-49-9-15,6 0-13 0,6-2-21 16,2-1 2-16,2-3-12 0,2-1-3 16,3-4 7-16,-1-1-7 0,-3-4-1 15,1 1 7-15,-4 0-7 0,-5 0-2 16,0-1 2-16,-6 0-2 0,-1 0 0 15,-2-1 2-15,-3 3 9 16,-8 2 9-16,0 0 21 0,-3 0-9 16,-5-1-8-16,-3 1 2 0,5 0-12 15,-3-1-14-15,3 3 2 0,-1-5 7 16,0-2-8-16,8 1-6 0,-4-2-32 16,-1-2-53-16,8 0-27 0,-2-3-66 15,4-7-172-15,3-4-187 16</inkml:trace>
  <inkml:trace contextRef="#ctx0" brushRef="#br0" timeOffset="12783.29">18014 6347 1314 0,'0'0'0'0,"0"0"146"0,0 0-65 15,0 0-19-15,78 18-38 0,-44-15-23 16,-1-1 6-16,1-1-14 0,1-1-116 15,-10 0-76-15,-4-3-139 0</inkml:trace>
  <inkml:trace contextRef="#ctx0" brushRef="#br0" timeOffset="13097.26">18365 6331 888 0,'0'0'0'0,"0"0"180"15,0 0-103-15,0 0-19 0,0 0 0 16,-43 68-9-16,36-44-5 0,4 2 1 16,-1-3-6-16,2 1-10 0,2-3-2 15,0-5-6-15,13-1-21 0,-4-4 0 16,6-2 17-16,1-4-15 16,2-5 11-16,2-1-5 0,1-8-13 15,2-4 9-15,-2-2-7 0,-2 0-20 16,-3-3 25-16,-5 2 3 0,-4 0-10 15,-7 0 7-15,0-2 6 0,-2 0-11 16,-10 0 6-16,-1 1 9 0,1 4-8 16,-4 3 13-16,0 6 1 15,4-2-27-15,1 6 7 0,2 0-26 16,4 0-72-16,2 6-57 0,3-2-61 16,0-2-286-16</inkml:trace>
  <inkml:trace contextRef="#ctx0" brushRef="#br0" timeOffset="13411.97">18680 6278 880 0,'0'0'0'15,"0"0"336"-15,0 0-181 0,0 0-68 16,69 60-17-16,-59-33-8 0,1-1-29 16,-8 1-3-16,-3 5-3 15,0-1-16-15,-9 3 0 0,-3-4 2 16,-6-4-17-16,1-3 8 0,3-7-8 15,-1-3-73-15,1-8-41 0,4-5-137 16,1-7-358-16</inkml:trace>
  <inkml:trace contextRef="#ctx0" brushRef="#br0" timeOffset="13819.6">18805 6048 1217 0,'0'0'0'0,"0"0"171"0,0 0-82 15,0 0-13-15,0 0-15 0,67 1-10 16,-35 4-23-16,-9 1-15 0,-3 1-2 16,-6 1-18-16,-9 2 8 0,-3 2 3 15,-2-2-8-15,-7 5 2 16,-9 5 13-16,-5-5-17 0,-2 2 9 16,-2-2 9-16,5-5-17 0,6-4 10 15,2-2 55-15,7-2-23 0,3 0 2 16,2-1 0-16,2-1-27 15,3 2-1-15,9-2 2 0,7 0-13 0,6 0 0 16,6-5 20-16,3 2-31 16,1-1-75-16,-3 0-90 0,-4 0-239 15,-7-2-516-15</inkml:trace>
  <inkml:trace contextRef="#ctx0" brushRef="#br0" timeOffset="14399.45">19116 6449 1139 0,'0'0'0'16,"0"0"363"-16,0 0-235 15,0 0-52-15,0 0-39 0,0 0-22 16,0 0 26-16,0 0 3 0,78-4-29 16,-44 9-5-16,-2-2-2 0,1 1-16 15,-1-1-64-15,-5 2-49 0,-8-3-117 16,-3-1-115-16,-5-1-394 0</inkml:trace>
  <inkml:trace contextRef="#ctx0" brushRef="#br0" timeOffset="14855.63">19741 6249 1015 0,'0'0'0'0,"0"0"204"15,0 0-120-15,0 0-4 0,0 0-13 16,-66 61-23-16,52-39 13 0,0 3-16 15,4 6-10-15,-3 1 6 0,6 4-27 32,-2-3 6-32,9 1 3 0,0-4-22 0,13-6 6 0,4-1 8 15,3-6-18-15,4-6 9 0,1-3 8 16,4-6-14-16,-6-2 1 0,0-4 6 16,-4-10-6-16,0 0-27 0,-1-1 24 15,-4-3-26-15,-7 1 22 16,-5-1 11-16,-2-3-2 15,-5-2-35-15,-9 2 35 0,-6 8-12 0,-3 3 12 16,-3 9 2-16,-6 1 10 0,5 1-2 16,-1 6 8-16,5 2-17 0,5-5 0 15,10 5 0-15,-3-2-2 0,11 1-59 16,0-2-26-16,12-6-107 16,8 0-46-16,1-6-222 0</inkml:trace>
  <inkml:trace contextRef="#ctx0" brushRef="#br0" timeOffset="15153.18">20126 6244 1308 0,'0'0'0'0,"0"0"89"0,0 0-52 0,-63 52 31 15,36-28-19-15,3 3-20 0,-1 3 11 16,2-4-29-16,3-4-6 0,4-1 9 15,6-5-20-15,6-3 6 16,4-3 0-16,0-7 3 0,0-1-3 16,6-1 0-16,8-2 22 0,2 1-7 15,7-2 10-15,0-3-27 0,3-3 3 16,2 4 15-16,-3-2-27 0,3 1 8 16,-3 1-6-16,-5-2-53 0,-4 2-16 15,-8 4-13-15,0-1-76 16,-8 1-2-16,0 1-23 0,0-1-123 15,-9 0-45-15</inkml:trace>
  <inkml:trace contextRef="#ctx0" brushRef="#br0" timeOffset="15326.12">20112 6289 810 0,'0'0'0'15,"0"0"191"-15,-3 58-68 0,3-25 0 16,-2 5-26-16,-3-2-21 15,1 5 7-15,-1-2-30 0,1-5-31 0,4-2-1 16,0-7-30-16,0-8-19 0,0-7-27 16,0-6-108-16,0-8-95 15,0-10-281-15</inkml:trace>
  <inkml:trace contextRef="#ctx0" brushRef="#br0" timeOffset="15655.35">20302 6085 1205 0,'0'0'0'0,"0"0"204"0,0 0-114 0,70 4-25 16,-59 4-21-16,3 2-7 15,-3 3-39-15,-11 0 4 0,2-1 16 16,-2 3-25-16,-9-2 8 0,3 4 20 16,-10-3-19-16,-1 0 18 0,1-1 27 15,5-2-16-15,-6-8-6 0,13 2 23 16,0-3-26-16,4-1-3 16,6 3 4-16,-1-2-28 0,9 0 10 15,4-1 26-15,3-1-32 0,-1-3 0 16,4 0 2-16,1 1-2 0,0 2-83 15,0 2-35-15,-8-1-192 0,-3-1-270 16</inkml:trace>
  <inkml:trace contextRef="#ctx0" brushRef="#br0" timeOffset="16032.43">20555 6447 1141 0,'0'0'0'16,"0"0"375"-16,0 0-262 0,0 0-43 16,0 0-13-16,70 0 10 0,-34-1-38 15,3 0-22-15,1 1 12 0,-3 0-38 16,-6 0-61-16,-3 0-52 0,-7-2-152 15,-5-1-118-15,-7-2-455 16</inkml:trace>
  <inkml:trace contextRef="#ctx0" brushRef="#br0" timeOffset="16409.31">21124 6277 1246 0,'0'0'0'0,"0"0"253"0,0 0-200 15,0 0-3-15,0 0-35 16,0 0 0-16,-55 64 23 0,52-45-33 16,-1 1 0-16,4-2 22 0,6 1-32 15,1-3 4-15,5-3 2 0,-1 1 16 16,6-6-13-16,3 4 29 0,-1-4-28 15,1 0-4-15,-1 0 19 0,-1-2-27 16,-6-1 3-16,-3 1 8 0,-5-3 0 16,-1 2-9-16,-3-1 10 15,0 1-3-15,-7 0-6 0,-9 1 8 16,0 3 3-16,-3 1-11 0,-4-1 8 16,0 0 2-16,2-4-13 0,-1 1 14 15,1-1-14-15,3 0-26 16,1-1 17-16,1-3-66 0,5-1-1 15,1 0-2-15,1-1-93 0,0-4-4 16,5-5-50-16,3-1-193 0</inkml:trace>
  <inkml:trace contextRef="#ctx0" brushRef="#br0" timeOffset="16896.11">21089 6311 1099 0,'0'0'0'0,"0"0"261"16,0 0-162-16,0 0 10 0,65-1-41 16,-42 1-15-16,7 0 13 15,2 0-52-15,-4 0-15 0,3 0 2 16,-5 0 0-16,-1 0-45 0,-4 0 23 16,-2 0-41-16,-4 0 19 0,-10 0 32 15,0 0-38-15,-1 3 20 0,-4-2 35 16,0 0-12-16,0 0-8 0,-4-1 16 15,2 1 8-15,-3 2-3 16,0-2 40-16,0 3-29 0,-4 0 0 16,0 3 30-16,-2 2-31 0,4 2-3 15,-2 1 20-15,6 4-37 0,-1 2 2 16,2 0 2-16,1 1 14 0,1-1-15 16,1-3 0-16,5-2 16 15,4-2-19-15,-1 0 6 0,7-3 12 16,2-1-13-16,0-6 26 0,-1-1-36 15,3 0 5-15,-6 0 6 0,0-2 5 16,0-4-10-16,-3 0 4 0,-2-1 12 16,-4-2-13-16,2 1 30 0,-5-5-35 15,-2-1 3-15,0-3 2 0,-9-2 8 16,0 1-16-16,-5 2 14 16,-2 6-14-16,2 0-15 0,1 8 19 15,1 1-78-15,1 1-1 16,4 0-11-16,6 0-158 0,1-2-43 0,0-5-210 15</inkml:trace>
  <inkml:trace contextRef="#ctx0" brushRef="#br0" timeOffset="17225.28">21630 6081 1186 0,'0'0'0'15,"0"0"320"-15,0 0-206 0,0 0-50 16,58-3-15-16,-36 9 14 0,-5 1-45 16,3-1-6-16,-3 1 25 0,3 1-43 15,-8 1 2-15,2 1 8 0,-8-3 3 16,-6 3-15-16,0 1 16 0,-13 0 1 16,-10 7-6-16,-3-2 30 15,-6 2-40-15,4-2 14 0,7-4 55 16,3-2-48-16,13-2 8 0,-3-2 18 15,7-5-40-15,1 2 0 0,0-3 0 16,14 2 0-16,5-2 0 16,4 0 0-16,11 0 0 0,-4-3 0 0,-2-2 0 15,-3-2 0-15,3 1 0 16,-3 3-103-16,0 1-218 0,-9-3-217 16</inkml:trace>
  <inkml:trace contextRef="#ctx0" brushRef="#br0" timeOffset="18246.7">15860 6548 535 0,'0'0'0'0,"0"0"269"16,0 0-150-16,0 0-22 0,0 0 14 16,0 0-16-16,0 0-8 0,0 0-24 15,0 0-21-15,51 5 8 16,-38 15-10-16,-1 4 3 0,2 4 11 0,2 3-23 15,2 1 3-15,-1 0 7 0,1 1-18 16,3 2-5-16,1-2 10 0,-3-1-25 16,2-2 3-16,-1-5 9 15,-4-2-19-15,0-4 1 0,-6-1 6 16,1-3 1-16,-6-1-7 0,2-5 6 16,-3-2 0-16,-1-5-7 0,-3-1 8 15,0-1 1-15,0 0-6 0,0-1 2 16,0-5 33-16,0-6-11 0,4-7 5 15,1-6-30-15,-1-6 0 16,4-6 4-16,-2-8 2 0,3-6-10 16,-2-8 12-16,2-11-11 0,1-8-9 15,3-4 9 1,-8 0-17-16,5 7 8 0,-4 3 19 0,-4 3-10 0,-2 6-1 16,0 7 10-16,0 9-6 15,0 8-4-15,-2 8 12 0,-4 5-1 16,3 6-3-16,-1 3 15 0,1 5-10 15,1 6-1-15,2-1 11 0,0 4-15 16,0 1-2-16,0 1 0 16,0 1 5-16,0 0-7 0,0-1 4 0,0 1-4 15,0 0-31-15,0-1 0 16,2 1-41-16,3 0-20 0,0 0-27 16,3-2-78-16,0-4-64 0,1-1-106 15</inkml:trace>
  <inkml:trace contextRef="#ctx0" brushRef="#br0" timeOffset="19423.33">16352 5820 1060 0,'0'0'0'0,"0"0"270"0,0 0-160 16,0 0-20-16,0 0-23 0,0 0-29 16,0 0-8-16,0 0-20 0,0 0 3 15,30 16 12 1,-11-10-5-16,6-1-4 0,-2-2 4 0,5 2-10 15,4 0 3-15,2-2 2 0,1 0-12 16,4-2-2-16,0-1 7 0,3 1-10 16,4 1 3-16,-5-2 6 0,0 0-9 15,-4 2-1-15,-4 1 6 0,3-1-2 16,-3 0-4-16,-2-2 6 16,0 1-4-16,-1-1-2 0,-1 0 6 15,-3 0-4-15,4-1-1 0,-1-1 4 16,4 1-3-16,4-3 0 0,4 3 2 15,3 1 2-15,-3-1-7 0,1 1 8 16,-8 0-7-16,1 0-1 16,3 0 6-16,-3 2-4 0,2 2-8 15,-1-2 13 1,-3 0-6-16,1 0-10 0,-1 1 15 0,-4 0-4 0,1-3-4 16,-2 3 8-16,4-2-2 0,5-1-3 15,2 1 6-15,2-1-1 0,3 0-5 16,0 0 6-16,0 0-2 15,2 0-4-15,6 0 6 0,-5-1 0 16,3 0-3-16,-6-1 0 16,4 1 11-16,-6-3-10 0,2 1 9 0,2 0-8 15,-1 1-2-15,-5 1 0 0,-1-2 5 16,-3 3-4-16,-4-1 7 0,-1 0-14 16,3 1 8-16,-6-3 5 15,2 2-11-15,-1-2 6 0,1 2 7 16,-2 0-8-16,4-1-1 0,1 2 0 31,-2 0 10-31,2-1-11 0,-1 1 2 16,-2 0 3-16,5-3-6 0,1 3 4 15,1-1 0-15,2 1-4 0,2 0 4 16,-3-1 0-16,3 0-5 16,0 1 6-16,-4-2-2 0,2 1-3 15,0-1 4-15,-2 2 0 0,0-1-6 16,0 1 8-16,0 0-3 0,1-1-3 15,-5 1 4-15,3 0 1 0,-3 0-3 16,-1 0 0-16,-4 1 5 0,2-1-2 16,-3-1 8-16,-6 1-9 15,4 1 2-15,-6 0 3 0,6-1-7 16,-5 2 0-16,-1-1 0 0,2-1 4 16,0 0-3-16,4 0 5 0,-5 0-9 15,1 0 0-15,5 0 6 0,-3-4-1 16,6 1-4-16,1 1 4 15,-4 0-1-15,8 1-3 0,-2-1 4 16,-2 2-3-16,5 0 2 0,-3 0 5 16,-2-1-9-16,6 4 2 0,-3-2 2 15,-3 1 3-15,4-1-5 0,-2 0 2 16,-2 0 5-16,2 2-7 0,-4-1 2 16,0-1 3-16,-5 3-3 15,0-3 4-15,0 3-8 0,4-1 4 16,-8 1 5-16,1 0-10 0,-3-4 5 15,-4 1 6-15,3 0-12 0,-2 0 9 16,-4 1 3-16,8-1-9 0,-2 0 1 16,-2-1 2-16,6 1 1 15,-3 0-2-15,5-1 0 0,1 0 0 16,0 2 2-16,7-2 6 0,-4 3-9 16,4-2 2-16,-5 0 18 0,-2 1-15 15,0-2 2-15,2 0 1 0,-6 3-7 16,1-2 0-16,-1 0 8 0,-5 1-12 15,7-1 5-15,-5 1 6 16,2 0-9-16,-4-2 1 0,2 2 2 16,-5-2 7-16,3 1-1 0,2 0 9 15,-4-1-6-15,2 0-10 0,2 0 0 16,-2 1 0-16,4 1 0 0,-2 1 0 16,4-2 0-16,-6 1 0 0,0-1 0 15,-2 0 0-15,-1-1 0 16,-8 0 0-16,3 0 0 0,-5 0 0 15,-1 0 0-15,-8 0 0 0,-5 0-151 16,-8 0-85-16,-6 0-316 0</inkml:trace>
  <inkml:trace contextRef="#ctx0" brushRef="#br0" timeOffset="21543.81">17822 6854 373 0,'0'0'0'0,"0"0"123"15,0 0-72-15,0 0-8 16,0 0-30-16,0 0-4 0,0 0 4 0,0 0-21 16,0 0 10-16,-2 9 6 0,0-5-16 15,0 0-32-15,-1-2-11 0,-1 0-39 16,2 1 5-16,1-2-23 16,-1 3-9-16,2-3 33 0,-2 0 77 15,2 0 14-15,0-1 126 0,0 0-26 16,0 0-50-16,0 0 6 0,0 0 12 15,-2 0-47-15,1 0-7 0,1 0 4 16,0-1-10-16,0 1 5 0,0 0 12 16,0 0-16-16,0 0 3 0,0 0-2 15,0 0-17-15,-2 0 0 16,2-1 0-16,0 1 0 0,0 0-14 16,0 0 3-1,0 0-22-15,2 0-18 0,-1 0 11 0,1 0 20 0,-2 0 15 16,0 0 10-16,0 0-6 0,0 0 1 15,0 0 0-15,0 0 0 0,0 0-111 16,0 0-143-16</inkml:trace>
  <inkml:trace contextRef="#ctx0" brushRef="#br0" timeOffset="23787.94">17707 6885 57 0,'0'0'0'16,"0"0"-42"-16</inkml:trace>
  <inkml:trace contextRef="#ctx0" brushRef="#br0" timeOffset="24007.63">17707 6885 245 0,'-6'4'0'0,"6"-4"174"16,-1 0-127-16,1 0-14 0,-4 0 7 15,2 0-40-15,2 0 0 16,0 0 0-16,0 0 5 0,-2 1-10 15,2 0 10-15,-1 0-5 0,1 0-7 16,0 1 14-16,-2-1-10 0,2 0-6 16,0 0 15-16,0 0-12 0,0 1-10 15,0-1 16-15,0-1 0 16,0 1-48-16,0 2 23 0,0-3-17 16,0 1 3-16,0 0-15 0,0 0-30 15,0 0-8-15,0 0-5 0</inkml:trace>
  <inkml:trace contextRef="#ctx0" brushRef="#br0" timeOffset="25263.27">15524 8202 831 0,'0'0'0'0,"0"0"282"15,0 0-152-15,0 0 0 16,0 0-41-16,0 0 6 0,0 0 19 15,0 0-65-15,0 0-24 0,-34-2 7 16,43-1-27-16,7 2 4 0,3 1 36 16,6-1-23-1,0 0-11-15,-2-1 6 0,-4 0-19 0,-1 2-1 0,-4 0 6 16,-1 0-6-16,-3 0-28 16,-1 0-21-16,-5 2-59 0,-3 2-49 15,1 2-35-15,-2 5-12 0,-7-2-79 16,-7 2-167-16</inkml:trace>
  <inkml:trace contextRef="#ctx0" brushRef="#br0" timeOffset="25436.04">15501 8401 979 0,'0'0'0'16,"0"0"165"-16,0 0-28 0,0 0-40 16,0 0-3-16,0 0-3 0,85 18-25 15,-59-16-29-15,-1-1-17 0,-2 1-17 31,-2-1-6-31,0-1-29 0,-1 1-51 0,-1 0-17 0,-4 1-56 16,-3 2-38-16,2 0-93 0,0 1-165 16</inkml:trace>
  <inkml:trace contextRef="#ctx0" brushRef="#br0" timeOffset="25969.54">15902 8489 598 0,'0'0'0'16,"0"0"171"-16,0 0-106 15,0 0-7-15,57 61-10 0,-48-44 19 16,3 2 25-16,1 1-13 0,-3 1-10 16,6 1 13-16,-5-1-30 0,1-3-16 15,4 1 5-15,-4-1-7 16,1-1-6-16,1 1 4 0,-5-3-15 16,0-2-8-16,-6-2 8 0,2-4-5 15,-1 0 0-15,-4-7 14 0,0 0-4 16,0 0-2-16,0 0 12 0,0 0-10 15,0 0-1-15,2 0 7 16,-2-9-13-16,0-1-9 0,0-8-2 16,0-4-3-16,0-3-2 0,0-3-1 15,2-3 1-15,-2-4-10 0,0-3 2 16,3-5-2-16,-1-4-8 0,-2-4 3 16,2-5-6-16,-1-6-9 0,3-2-10 15,-2-6 6-15,1 4 6 0,3 0 11 16,-5 3 12-16,1 4 2 15,0 2 7-15,0 7 0 0,-1 3-4 16,1 7 2-16,-2 5 27 0,0 2-3 16,0 6 10-16,0 0-6 0,2 6-5 15,0 1-1-15,-1 4-14 0,5 3-5 16,-6 7 3-16,2-1-1 0,-2 2-5 16,0 4 8-16,0-3-3 15,0 4-6-15,0 0 0 0,0 0 11 16,0 0-11-16,0 0 0 0,1 0 7 15,-1 0-7-15,0 0-1 0,0 0-1 16,0 0-5-16,0 0 4 0,0 0-15 16,2 1-36-16,2 0-44 15,3 1 0-15,0 0-42 0,2 0-98 16,-1-1-51-16,1 0-102 0</inkml:trace>
  <inkml:trace contextRef="#ctx0" brushRef="#br0" timeOffset="27021.24">16221 7564 969 0,'0'0'0'0,"0"0"270"0,0 0-168 16,0 0-15-16,0 0-35 0,0 0-17 15,0 0-6-15,0 0-20 0,0 0-8 16,10 8 6-16,3-3 0 0,3-3-1 16,3 4 4-16,2-3-4 0,1 5-5 15,4-5 6-15,-1 0-7 0,1 1 0 16,1-3 0-16,-2 5 4 15,-1-2-4-15,5 3-1 0,-6 0 2 16,3-2-2-16,6 5-1 0,5-4 2 16,9 1-9-16,6-2 9 0,2-3 0 15,-2-1-43-15,1-1 27 0,2 0 2 16,-1 0 7-16,-2 2 11 16,1-1-4-16,-5 3 0 0,-6 1 0 15,-3 0 1-15,-2-1-2 0,2 1 1 16,-4 3 1-16,-1-5-2 0,1 5 2 15,4-2 1-15,2-3-4 0,3 0 4 16,-1 0 0-16,-3-3-3 16,1 1 2-16,-2 2-2 0,0 2-1 15,-4-2 4-15,1 3-1 0,-6-3-2 16,2 2 1-16,1-4 2 0,1 3 1 16,5-1 7-16,8-1-5 0,3 0-4 15,8-2 7-15,4 0 1 0,2 0-11 16,0-1 4-16,5 1 1 15,-4 1-4-15,4 0 2 0,-2-1 0 16,2 0-3-16,-5 0 4 0,1 0 2 16,-1-1-6-16,0 1 4 0,-2 0 12 15,3 0-8-15,1-1 4 0,-5-2-8 16,5 1 0-16,-4 0 0 0,0-1 0 16,0 1-3-16,3 1 2 15,-3-3 0-15,0 3-1 0,-2-2 0 16,-2 2 1-16,3 1-2 0,-3-2 2 15,-3 1 1-15,0 1-2 0,-2-1 0 16,-4-1 0-16,8 2 0 0,-6 0 0 16,-1 0 1-16,3 0-1 0,-4 0-4 15,1 2 6-15,3-2 0 16,-5 0-2-16,5 0 0 0,1 0 0 16,1 0 0-16,2 0 1 0,-6 0-2 15,6-2 1-15,-1 2 1 0,1 0-2 16,1-4 2-16,1 4 1 0,-1-3-2 15,2 3 0-15,2-2-1 16,0 0-1-16,-2 1 3 0,2-2 0 16,-2 2-2-16,-1-2 1 0,1 0 2 15,-2 0-4-15,-1 0 4 0,1 1-1 16,-1 0-2-16,-2 2 1 0,1-1 2 16,-1 0-4-16,-5-2 3 0,4 0 1 15,-2 2-2-15,-5-1 0 16,5 0 9-16,-4 1-10 0,1 1 2 15,-3-1 5-15,2 0-5 0,-4 1 7 16,-1 0-4-16,1 0 2 0,-4 0 10 16,-1 0-5-16,-2 0-5 0,-3 0 4 15,1 0-4-15,-1 0-6 0,-2 0 0 16,0 0 7-16,-2 0-8 0,3 2 2 16,-2-2 4-16,0 0-8 15,1 1 5-15,-4-1 0 0,3 0-4 16,-3 0 3-16,-3 0 1 15,-4 0-4-15,-3 0 2 0,-3 0 3 0,-2 0-4 16,-4 0 2-16,0 0 6 0,-6 0 1 16,2 0 11-16,-1 0-11 15,-2 0-2-15,-2 0 11 0,0 0-3 16,0 0-2-16,0 0 12 0,0 0-6 16,-6 0-9-16,-1 0 2 0,-2-1-13 15,-3 0-24-15,-4 1-31 0,-3-3-64 16,-6 1-74-16,-9-10-278 15</inkml:trace>
  <inkml:trace contextRef="#ctx0" brushRef="#br0" timeOffset="27932.18">16587 8160 578 0,'0'0'0'0,"0"0"306"16,0 0-146-16,0 0-47 0,0 0-17 16,0 0 2-16,0 0-36 0,0 0-14 15,-5 16-4-15,-6 5-26 0,-1 7 1 16,-3 5-4-16,0 3-7 0,6 6-2 16,-4 1 4-16,6 3-3 0,0-3-5 15,7-4 10-15,2-7-11 16,9-8-1-16,6-4 0 0,3-7 1 15,1-6-1-15,0-4 0 0,0-3 1 16,-1-3-1-16,-2-4 0 0,-3-7 3 16,-6-4-1-16,2 0 3 0,-8-3-3 15,1 0-4-15,-4 0 4 16,0 0 1-16,-7 1-6 0,-4 2 4 16,-1 3-2-16,-4 6-2 0,0 6 5 15,0 3-4-15,-2 11-9 0,3 2 5 16,2-1 2-16,3 1-1 15,4-2-1-15,6-4-22 0,2-2-48 0,5-2-67 16,5-3-15-16,4-8-19 16,4-6-181-16</inkml:trace>
  <inkml:trace contextRef="#ctx0" brushRef="#br0" timeOffset="28214.38">16895 8240 868 0,'0'0'0'15,"0"0"223"-15,0 0-111 0,0 0-31 16,-50 80-25-16,34-56-6 0,-3-1-16 16,-1-1-20-16,1-4-3 0,-2-3 0 15,5-4-13-15,0-1 4 0,7-4 10 16,5-5-14 0,3 2 4-16,1-3 9 0,0 0-17 0,3 0 6 15,1 0 0-15,1 0-15 0,7 1 18 16,6-1 1-16,3 0-5 0,6 0 2 15,1 0 4-15,2-1-7 0,2-2 4 16,2 0 0-16,-2 1-2 0,-9 0-86 16,-8 1 6-16,-4-1-30 15,-6 2-33-15,-1 0-33 0,-4-2-42 16,-7 2-3-16</inkml:trace>
  <inkml:trace contextRef="#ctx0" brushRef="#br0" timeOffset="28418.86">16875 8300 757 0,'0'0'0'16,"0"0"164"-16,0 0-83 0,0 0 31 15,16 72-57-15,-11-40 3 0,-3 3-5 16,-2 1-5-16,0-1 5 0,0-2-14 16,0-6-30-16,-2-2 0 0,2-7 2 15,0-9-22-15,0-4-7 16,0-5-26-16,0 0-46 15,2-8-45-15,4-11-16 0,1-4-210 0</inkml:trace>
  <inkml:trace contextRef="#ctx0" brushRef="#br0" timeOffset="28748.4">17073 7985 1087 0,'0'0'0'0,"0"0"271"15,0 0-146-15,0 0-58 0,62-22-50 16,-49 23 2-16,3 5-4 16,0-2-19-16,-9 3 6 0,0 0 7 15,-4 2-18-15,-3 2 7 0,-5 2 3 16,-6 2-2 0,-6 0 1-16,-3-2 10 0,1 2-10 0,1-4 0 0,0-3 34 15,9 0-7-15,2-5 25 0,4-1-9 16,3-1-24-16,0-1-2 15,0 0 0-15,7 0-26 0,4 1 18 16,6 0 20-16,6 0-25 0,0-1 5 16,4 0 2-16,-4 0-14 15,-4 0 5-15,1 0 6 0,-3 0-16 0,-6 0-40 16,-2 0-11-16,-6 2-47 0,-1 1-87 16,2-1-85-16,-4 0-205 0</inkml:trace>
  <inkml:trace contextRef="#ctx0" brushRef="#br0" timeOffset="29015.3">17248 8408 1159 0,'0'0'0'0,"0"0"130"0,0 0-72 15,0 0 33-15,59-18-31 0,-29 15-24 16,-2 0-14-16,2 2-25 0,-1 0 2 16,-1 1 2-16,-7 0-2 0,-10 3-118 15,-2 0 11-15,-8-1-20 0,1 0-27 16,-2-2-57-16,-3 0-30 0,-8 0-286 15</inkml:trace>
  <inkml:trace contextRef="#ctx0" brushRef="#br0" timeOffset="29171.92">17397 8289 751 0,'0'0'0'0,"0"0"297"16,0 0-167-16,-16 61-19 15,13-30-30-15,1 2-14 0,0-1-8 16,0 1-24-16,2-2-8 0,0-6-9 15,0-3-24-15,4-7-15 0,3-4-34 16,2-6-79-16,-2-5-109 0,5-5-113 16</inkml:trace>
  <inkml:trace contextRef="#ctx0" brushRef="#br0" timeOffset="29673.68">17689 8279 697 0,'0'0'0'0,"0"0"278"16,0 0-166-16,0 0-5 0,0 0-32 15,0 0-26-15,0 0-6 0,0 0-10 16,71-59-22-16,-57 59-3 0,4 0 8 16,-3 4-16-16,1 4 0 0,-1 2 0 15,-8 2 10-15,0 1-10 16,-4 3 0-16,-3 0 15 0,-5 3-14 16,-2 0 29-16,-4 0-21 0,-3 1-2 15,-2-1 9-15,-3-1-12 0,-1-2-2 16,-1 1 17-16,0-2-16 0,1-4 5 15,4-2 13-15,0-3-10 0,9-1 6 16,0-1 11-16,6-3-17 16,-1 0-6-16,2 0 9 0,0-1-19 15,3 1-3-15,8 2 16 0,5-2-1 16,2 5-1-16,1-2 14 0,6-1-15 16,-4 5 2-16,2-4 15 0,-4 1-22 15,-3 0 0-15,-3-4 0 0,-6 3 3 16,2-2-15-16,0-2-9 15,-6 0-41-15,2 0-51 0,4-3-36 16,-3-6-109-16,4-3-297 0</inkml:trace>
  <inkml:trace contextRef="#ctx0" brushRef="#br0" timeOffset="29893.68">18140 8311 1021 0,'0'0'0'0,"0"0"170"16,0 0-85-16,0 0 8 0,-62 63-34 0,44-44-5 15,1 3 2-15,-1 0-35 16,2-1-13-16,0 0 9 0,-1-4-20 16,6-5-7-16,4-3-12 0,3-4-42 15,4-2-59-15,0-3-25 0,0-6-60 16,2-5-219-16,0-2-30 0</inkml:trace>
  <inkml:trace contextRef="#ctx0" brushRef="#br0" timeOffset="30019.22">17965 8347 582 0,'0'0'0'0,"0"0"370"0,0 0-238 16,0 0-74-16,0 0 26 0,0 0 12 16,0 0-46-16,53 73-22 15,-37-54 2-15,-5-2-30 0,-1-2 0 16,2-4-25-16,-4-3-112 0,0-5-103 15,1-3-192-15</inkml:trace>
  <inkml:trace contextRef="#ctx0" brushRef="#br0" timeOffset="30442.74">18388 8161 936 0,'0'0'0'15,"0"0"141"-15,0 0-53 0,0 0-16 16,0 0-22-16,-53 71 42 0,37-40 7 16,0 1-45-16,0 0-13 0,5 3 3 15,4-1-36-15,5-3-4 16,2-2 19-16,0-3-27 0,4-4-1 15,8-4 10-15,1-2 0 0,4-5-12 16,1-4 14-16,0-6-9 0,3-1-15 16,0-7 22-16,-1-5-10 0,-1 0-45 15,-6-3 42-15,-1 0-18 0,-7 0 2 16,-3-3 28-16,-2 0-8 16,-2-1-21-16,-8 0 36 0,-3 2-20 15,-3 4 0-15,-1 7 18 0,-3 4-15 16,2 2 4-16,1 5 4 0,3 3 6 15,1 3-15-15,4-1 14 0,4 0-11 16,5-1-59-16,0-2-45 16,2-1-45-16,8-4-102 0,-1-2-92 15</inkml:trace>
  <inkml:trace contextRef="#ctx0" brushRef="#br0" timeOffset="30756.89">18690 8224 1144 0,'0'0'0'0,"0"0"93"0,0 0-48 15,0 0 64-15,0 0-61 0,0 0-35 16,-60 50 15-16,32-27-26 0,3 0 6 16,2 1 18-16,2-4-33 0,5 0 5 15,3-5 4-15,6-4 11 16,4-1-8-16,-1-4 23 0,4-3-25 15,4 1-5-15,1-2 4 0,9-2 14 16,4 0 1-16,5 0 15 0,0-2-31 16,3 0-2-16,3-1 2 0,-1 1 10 15,4 1-19-15,-4 0 16 16,4-1-13-16,-9 2-42 0,-3 0 2 16,-5 2-40-16,-7 0-54 0,-5 3 19 15,-3-3-49-15,-3 2-127 0,-5-2 35 16</inkml:trace>
  <inkml:trace contextRef="#ctx0" brushRef="#br0" timeOffset="30945.16">18713 8247 922 0,'0'0'0'0,"0"0"216"0,0 0-168 15,0 0 31-15,0 0 6 0,-3 80-3 16,-1-43-18-16,1 0-30 15,-1 1-10-15,2-1 15 0,0-3-43 16,2-7-1-16,0-4 10 0,0-4-10 16,0-6-172-16,0-5 23 0,0-7-134 15,0-2-574-15</inkml:trace>
  <inkml:trace contextRef="#ctx0" brushRef="#br0" timeOffset="31180.71">19056 8292 1287 0,'0'0'0'0,"0"0"213"0,0 0-156 0,0 0-1 15,0 0 2-15,-40 62-42 0,15-32 1 16,4-3 19-16,-1 0-43 0,5-3 0 15,1-3-1-15,3-3-80 16,1-4-65-16,5-4-36 0,3-8-80 16,1-2-277-16</inkml:trace>
  <inkml:trace contextRef="#ctx0" brushRef="#br0" timeOffset="31322.3">18931 8325 1029 0,'0'0'0'0,"0"0"271"15,0 0-150-15,42 63-43 0,-28-40-22 16,2-1-51-16,2-4-10 16,0 0 10-16,-2-6-10 0,-1-6-321 0,1-6 8 15,-1-6-552-15</inkml:trace>
  <inkml:trace contextRef="#ctx0" brushRef="#br0" timeOffset="31635.55">19311 8220 1136 0,'0'0'0'0,"0"0"90"15,0 0 18-15,-41 67 26 0,34-47-63 16,6-1-31-16,1 0 10 0,8-2-43 16,3 0-2-16,1-3 24 0,4 1-38 15,-3-4 0 1,1-2 18-16,3-2-4 0,-1 0-15 0,0 0 20 15,-9-3-6-15,-1 0-15 0,-1 1 22 16,-5 0-11-16,0 0-5 0,-7 5 10 16,-4 0 40-16,-3 2-22 0,-5 0 26 15,-1 0-39-15,-1-1-5 0,-2-1 27 16,4-3-44-16,4-1 3 16,1-4 14-16,9-2-10 0,0 0-161 15,3-4 51-15,2-6-129 0,0-5-256 16</inkml:trace>
  <inkml:trace contextRef="#ctx0" brushRef="#br0" timeOffset="32059.81">19293 8203 1012 0,'0'0'0'0,"0"0"274"15,68 8-185-15,-40-2-11 0,-2 1-64 16,8-1-18-16,-7-3 8 15,1 0 7-15,-5-1-38 0,-4-2-5 16,-3 0-73-16,-2-3-34 16,-5-1 31-16,-7 2-21 0,2-3-12 0,-4 2 91 15,1 2 30-15,-1 0 24 0,0 1 66 16,-1 0 40-16,-5 0 7 0,3 0-7 16,-6 3-26-16,2 6 10 15,-6 2 2-15,5 4-46 0,-5 2 4 16,6 4 14-16,0 4-47 0,-2 1-6 15,4 3 39-15,3-1-39 0,2 0-1 16,2-3 21-16,5-4-42 0,9-2-3 16,0-5 20-16,1-5-5 0,1-6-15 15,0-3 20-15,-2 0-5 0,1-12-20 16,3-3 30-16,-2-6-21 16,-3 1-4-16,-2-1 20 0,-10-3-4 15,-1 0-11 1,-4-3 10-16,-5-1 13 0,-9 2-19 0,1 3 2 0,-3 3 38 15,-2 6-30-15,3 5 21 0,-3 7-41 16,1 2-33-16,3 9-38 16,5 0-118-16,1 0-273 0</inkml:trace>
  <inkml:trace contextRef="#ctx0" brushRef="#br0" timeOffset="32609.75">19914 8381 1220 0,'0'0'0'0,"0"0"278"16,0 0-163-16,0 0 2 0,87 8-62 16,-48-5-30-16,-6 0 16 0,3-1-51 15,-11 2-4-15,-8-2 11 0,-3 1-94 16,-3-1-64-16,-11-1 11 0,0 4-119 16,-12-4-157-16,-4-1-286 15</inkml:trace>
  <inkml:trace contextRef="#ctx0" brushRef="#br0" timeOffset="32766.08">20070 8270 943 0,'0'0'0'0,"0"0"253"16,0 0-121-16,-11 77-61 0,4-45-35 16,5 3 17-16,2-3-40 0,0 1-13 15,0-5 0-15,0-3 13 0,4-5-113 16,7-7-34-16,-6-7-88 0,7-6-192 15</inkml:trace>
  <inkml:trace contextRef="#ctx0" brushRef="#br0" timeOffset="33080">20379 8221 1030 0,'0'0'0'0,"0"0"146"15,0 0-57-15,-23 73 10 0,23-48-14 16,0-2-60-16,8 2-11 0,6-5 20 16,3 0-37-16,1-3-6 0,2-3 18 15,1-2-1-15,2-1-22 0,0-3 28 16,1-2-14-16,-2 0-16 16,-5-1 32-16,-6-1-18 0,-11-2-13 15,0 1 30-15,-2 0-8 0,-8 3-2 16,-8 6 73-16,-9 3-54 0,3-3 3 15,-6-1 32-15,5 3-50 0,-2-2-11 16,1 0 4-16,3-4 13 16,3-4-43-16,13-1 12 0,-2-3-70 15,9-3-78-15,0-8-42 0,9-5-162 16,2-4-446-16</inkml:trace>
  <inkml:trace contextRef="#ctx0" brushRef="#br0" timeOffset="33488.14">20438 8267 1145 0,'0'0'0'16,"0"0"170"-16,0 0-119 0,0 0 12 15,0 0-44-15,67 7-17 16,-40-3 25-16,-1 0-33 0,6-2-22 0,-7 1-22 16,-4-1-63-16,4-1-38 15,-13-1 34-15,4 2-49 0,-11-2 28 16,4 2 84-16,-7 1 27 0,0 1 23 15,-2-1 8-15,-2 4 70 0,-2 2 66 16,-6 2-3-16,4 4-41 0,-1 2 11 16,-3 4-2-16,4 4-25 0,-2 4-12 15,4 1 4-15,4-1-33 16,0 1-16-16,0-3 22 0,4-4-38 16,8-3-11-16,2-6 8 0,0-4 12 15,6-5-27-15,-1-5 22 0,6-4-4 16,-4-8-24-16,2-6 29 0,0-2-24 15,-5 0-13-15,-7-4 45 16,-3 0-26-16,-6-1-10 0,-2-4 32 16,-2-1-24-16,-12-2-9 0,2-2 31 15,-4 7-28-15,2 7-8 0,-4 3 40 16,6 6-32-16,-2 3-35 0,-1 1-6 16,10 0-87-16,-4 1-70 15,6 0-79-15,3-4-279 0</inkml:trace>
  <inkml:trace contextRef="#ctx0" brushRef="#br0" timeOffset="33817.69">20905 7986 1167 0,'0'0'0'15,"0"0"339"-15,0 0-226 0,72-3-26 16,-54 8-23-16,1 3-13 0,-3 0-43 15,-5 4-16-15,1-3 16 0,-5 2 3 16,-5 2-23-16,-2-1 24 0,-5 1-12 16,-13 2-12-16,2-3 24 15,-3 0-4-15,3-1-14 0,0-6 12 16,5-1 26-16,3-2-21 0,0-1 42 16,8-1-33-16,0 0-15 0,6 0 27 15,-1 0-31-15,2-1-2 16,11-4 2-16,1 1 25 0,1 2-27 15,-3-1 2-15,1 3 4 0,-2 0-19 16,0 1 19-16,3 3-10 0,-6 3-227 16,3 0-26-16,-9-4-238 0</inkml:trace>
  <inkml:trace contextRef="#ctx0" brushRef="#br0" timeOffset="34414.07">21087 8458 955 0,'0'0'0'0,"0"0"294"0,0 0-137 16,0 0-37-16,0 0-23 0,0 0 8 16,0 0 0-16,80-11-36 0,-41 8-35 15,7-2-2-15,3 1-27 0,2 1-10 16,2-2-9-16,-10 3-61 0,-10 1-93 15,-11-2-49 1,-6 1-191-16</inkml:trace>
  <inkml:trace contextRef="#ctx0" brushRef="#br0" timeOffset="35040.93">20075 6893 468 0,'0'0'0'16,"0"0"123"-16,0 0-81 15,0 0-11-15,0 0-18 0,0 0-5 16,0 0-6-16,0 0-4 0,0 0 4 15,-3 5-1-15,4-2-2 0,1-2-59 16,2 0-137-16</inkml:trace>
  <inkml:trace contextRef="#ctx0" brushRef="#br0" timeOffset="35762.24">21814 8181 951 0,'0'0'0'0,"0"0"214"0,0 0-157 15,0 0-19-15,0 0-2 16,0 0-6-16,-65 65 3 0,52-37 3 16,3 4-12-16,1 1-10 0,3 4 7 15,6 0-12-15,0-4-9 0,6-4 0 16,4-4 18-16,1-5-22 0,7-7 8 16,1-1 4-16,2-5-8 15,4-5 0-15,0-2 9 0,-4-3-5 16,0-9 13-16,-3 0-9 0,-2-4-11 15,-5 0 6-15,1-2 1 0,-9 0-15 16,-3-2 12-16,-1 0-2 0,-13-2-8 16,3 6 10-16,-5 5-2 0,-2 3-8 15,-1 8 15 1,-2 0-9-16,1 8-11 0,2 1 13 0,3 2-8 16,9-4-29-16,4 2-21 0,2-4-52 15,9 1-88-15,9-6-68 0,1-2-135 16</inkml:trace>
  <inkml:trace contextRef="#ctx0" brushRef="#br0" timeOffset="36045.26">22216 8235 1122 0,'0'0'0'0,"0"0"201"15,0 0-125-15,-73 73-29 16,50-54 4-16,0 3-18 0,4-1-16 15,-1-8 3 1,6-1-12-16,3-4-13 0,4-3 10 0,7-2-2 0,-1-1-3 16,1-2-32-16,0 0 14 0,1 0-10 15,6-2 19-15,2-1 7 0,5-1-6 16,2 2 12-16,2 0-2 16,3-1-4-16,4 3 3 0,1-2 2 15,6 2-6-15,0-2 5 16,-2 1-3-16,-1 1-74 0,-6-2-22 0,-9 1-19 15,-5 0-47-15,-6 0-11 0,-3-2-40 16,0-2-124-16</inkml:trace>
  <inkml:trace contextRef="#ctx0" brushRef="#br0" timeOffset="36218.5">22242 8236 833 0,'0'0'0'0,"0"0"234"16,0 84-155-16,0-50 2 16,4 2-27-16,-4-2-17 0,0-4-7 15,0-1-12-15,0-6-16 0,0-3-4 16,0-8-97-16,0-6-27 0,3-6-108 16,-1-6-113-16</inkml:trace>
  <inkml:trace contextRef="#ctx0" brushRef="#br0" timeOffset="36516.74">22387 7975 1063 0,'0'0'0'0,"0"0"247"16,59-13-158-16,-36 13-20 15,0 0-23-15,-4 5-31 0,0 2-2 16,-8 4-8-16,-6-4-10 0,-5 3 6 15,0-2 3-15,-7 2-8 0,-7 1 8 16,-2 0 10-16,-3-2-7 0,-1-1 29 16,3-3 7-16,4 0 12 15,6-3 4-15,5-2-17 0,2 1-21 16,0-1-5-16,4 0-11 0,7 3-10 16,3-2 9-16,9 2 6 0,0-2-18 15,1-1 15-15,3 1-3 0,-1 0-8 16,-1 2-84-16,4 1-39 0,-8-1-104 15,-7-1-143-15</inkml:trace>
  <inkml:trace contextRef="#ctx0" brushRef="#br0" timeOffset="36815.14">22557 8348 1246 0,'0'0'0'0,"0"0"274"15,0 0-233-15,0 0-19 0,0 0-12 16,0 0 8-16,85-10-11 0,-50 10-14 16,-1 0-15-16,-1 0-68 15,1 1-169-15,-11 0-121 0</inkml:trace>
  <inkml:trace contextRef="#ctx0" brushRef="#br0" timeOffset="37271.4">23035 8095 977 0,'0'0'0'16,"0"0"96"-16,0 0-7 0,0 0 2 15,-34 61-4-15,29-42-25 0,5 3-12 16,-2 3-2-16,2 0-6 16,0 0-22-16,2-4-3 15,5 1 2-15,2-4-23 0,1-1 8 0,3-3 12 16,2 1-23-16,1-4 12 0,4-1 8 15,-4-2-24-15,-6-1 13 0,3-1 10 16,-8-2-23-16,-3-1 16 0,-2 0 2 16,0-1-14-16,0 2 12 15,-2 2 13-15,-3 1-3 0,-8 1 13 16,5 2 0-16,-7-2-24 0,-1 1 6 16,2-2 0-16,0-1-17 0,-2-3 13 15,2-3-12-15,5 0-58 0,-3-3-5 16,3-7-34-16,4-2-117 0,1-6-7 15,-1-3-173-15</inkml:trace>
  <inkml:trace contextRef="#ctx0" brushRef="#br0" timeOffset="37726.74">23093 8142 979 0,'0'0'0'0,"0"0"276"0,62 3-164 15,-37 2-85-15,1-4-5 0,2 2-5 16,1-1-28-16,-6-2 16 0,0 1-5 16,-7-1 0-16,-7 0-134 0,-2-1 66 15,-4 1-6-15,-3 0 47 16,0 0 29-16,0 0-4 0,0 0 4 16,-3 0 28-16,1 0-11 0,-2 2 12 15,3 0 17-15,-5 2-16 0,1 1 12 16,0 4 6-16,-4 5-26 0,2 6 9 15,3 1-3-15,-3 7-28 0,2 0 14 16,-2 1 13-16,5 0-23 0,2-1 12 16,0-2 2-16,5-3-30 15,8-5 13-15,1-6 9 0,2 3-22 16,1-8 11-16,3-6 8 0,1-1-18 16,-2-7 6-16,1-5 4 15,1-2-2-15,-7-3-5 0,0 0 6 0,-3-1 2 16,-4-2 4-16,-5-3 13 15,-2-1-25-15,-7-4 12 0,-6 1 29 16,-1 0-32-16,-3 5 13 0,-6 5 14 16,0 10-19-16,0 5-1 0,0 0 1 15,0 2-22-15,9 0-19 0,5 2 1 16,3-1-71-16,6 0-40 0,2-1-97 16,5 0-273-16</inkml:trace>
  <inkml:trace contextRef="#ctx0" brushRef="#br0" timeOffset="38150.32">23576 7918 862 0,'0'0'0'0,"0"0"210"16,0 0-122-16,0 0 21 0,0 0-32 15,0 0-13-15,0 0 0 16,0 0-4-16,0 0-7 0,62-3 3 16,-52 9-33-16,3 2 9 0,-3-1 2 15,-1-1-27-15,-2-3 12 0,2 3 9 16,0-1-41-16,-2 2 21 0,-7-2 9 16,7 4-34-16,-7-3 26 0,-7 1 11 15,-5 5-19-15,-10-3 17 16,1 5 9-16,2 3-30 0,-4-3 6 15,0-2 32-15,10-3-34 0,-3 0 19 16,6-2 6-16,6-3-32 0,3 0 12 16,1-4 22-16,0 3-38 0,5-3 19 15,5 0 13-15,8 3-27 16,3-3 10-16,9 0 42 0,-3 0-64 16,1 0 23-16,2 0 8 15,0 0-28-15,-1 2-33 0,-1 1-13 0,-1 0-111 16,-8 2-27-16,-5-1-92 0,-9-3-403 15</inkml:trace>
  <inkml:trace contextRef="#ctx0" brushRef="#br1" timeOffset="43252.16">16486 8760 399 0,'0'0'0'0,"0"0"199"15,0 0-69-15,0 0-2 0,0 0-34 16,0 0 3-16,0 0-28 16,0 0-5-16,0-2 20 0,0 2-28 15,0 0-11-15,0 0 18 0,0 0-41 16,0 0 3-16,0 0 25 0,2 0-33 15,0-2-2-15,3-4 27 0,4-2-23 16,3-8 5-16,2-3 30 0,4-3-39 16,7-7 1-16,3-3 29 15,4 0-37-15,5-8 1 0,7-2 37 16,8-6-35-16,1-3 5 0,5-2 32 16,4-3-42-16,-4-1 3 0,1 0 27 15,-3 7-42-15,-4-2 5 0,-5 8 2 16,1 3 19-16,-9 4-24 15,-11 9 8-15,-3 9 4 0,-9 0-16 16,-4 5 16-16,-5 7-5 0,1 1-9 16,-7 6 12-16,-1 0-6 0,0 0-8 15,0 0 16-15,0 0-15 0,0 0-3 16,0 0 20-16,0 3-20 16,0 2-81-16,0 0 51 0,0 3-119 15,-3-2-19-15,-3-1-88 0,3-4-423 16</inkml:trace>
  <inkml:trace contextRef="#ctx0" brushRef="#br1" timeOffset="44117.68">21628 8731 881 0,'0'0'0'0,"0"0"334"15,0 0-223-15,0 0-4 16,0 0-44-16,7-12-28 0,8 0 28 15,-3 0-33-15,7-2-4 0,4-3 28 16,-1-1-28-16,4-2-5 16,6-2 34-16,0-5-43 0,12-3 0 0,2-2 42 15,4-6-42-15,3-1-4 0,5-6 34 16,0-3-45-16,4-5-1 16,2-6 8-16,0 1 19 0,-4-1-32 15,-2 8 18-15,-7 10 3 0,-8 3-8 16,-11 13 39-16,-6 3-47 0,-8 7-1 15,-7 5 10-15,-4 2 9 0,-2 3-25 16,-3 1 22-16,-2 3-5 16,3 0-16-16,-3 1 20 0,2 0-8 15,-2 0-14-15,0 0 24 0,0 0-24 16,-5 0-45-16,-2 2 25 0,-6 7-79 16,-1 1-18-16,-4 3 10 0,-1-2-189 15,-6 0-152-15</inkml:trace>
  <inkml:trace contextRef="#ctx0" brushRef="#br1" timeOffset="44776.51">20321 8098 408 0,'0'0'0'0,"0"0"183"0,0 0-81 15,0 0-7-15,0 0-2 0,0 0 21 16,0 0-21-16,0 0-37 0,0 0 30 16,-5-10-47-16,5 10 4 0,0 0 29 15,0 0-23-15,0 0-13 16,0 0 21-16,2 0-38 0,-2 0-6 15,3 2 37-15,2 2-37 0,4 0 1 16,0 4 35-16,3 1-38 0,4 1 5 16,0 5 35-16,0-1-45 0,2 3 0 15,0 4 38-15,3-1-45 16,0 3 2-16,6-1 37 0,-1 4-44 16,2-1 4-16,1 3 4 0,4 0 18 15,1 0-25-15,-2 0 10 0,5-1 5 16,0 1-18-16,-3-3 16 0,-6 3-3 15,2-3-14-15,-3-1 18 0,-8-2-4 16,0-2-18-16,-1-1 26 16,-4-3-9-16,-3 0-16 0,5-4 24 0,-6 1-3 15,-1-2-12-15,-2-3 6 16,-3-2 20-16,-1-4-27 16,-3 1 8-16,0-3 15 0,2 0-25 0,-2 0 12 15,0 0 6-15,0-3-22 0,0-5 19 16,4-2-18-16,-2-5-241 0,6-4 14 15,-2-1-334-15</inkml:trace>
  <inkml:trace contextRef="#ctx0" brushRef="#br1" timeOffset="45687">22976 8007 389 0,'0'0'0'0,"0"0"140"16,0 0-43-16,0 0-5 0,0 0-4 15,0 0 12-15,0 0-15 0,0 0 2 16,0 0 12-16,5-10-28 0,-5 10-8 16,0 0 26-16,0-1-35 0,0 1-9 15,0 0 40-15,0 0-33 0,0-1-13 16,0 1 31-16,0 0-56 15,0 0-8-15,4 0 35 0,-4 0-46 16,2 0 4 0,-2 0 2-16,2 1 36 0,1 2-36 0,1 2 42 0,1 1-46 15,2 3 6-15,4-1 41 0,-3 7-47 16,7 0 3-16,1 3 0 0,-1 2 35 16,8 5-34-16,2-2 40 15,7 4-51-15,-2 2 4 0,4-2 12 16,3 1 12-16,0 2-28 15,2-5 20 1,0 3-1-16,-2-2-20 0,-3-1 22 16,-3 0-8-16,0 0-14 0,-8-1 22 15,1 1-8-15,-6-2-14 0,-4-2 22 16,-3-3-9-16,-2-3-14 16,-4-4 24-16,0-1-8 0,2-3-12 15,-7-4 16-15,4 2 7 0,-4-5-23 16,3 1 16-16,-3-1-5 0,0 0-3 15,0 0 0-15,0 0-8 0,2 0-36 16,-2 0 15-16,0-2-110 0,0-4-89 16,-9 1-94-16,-1-1-644 15</inkml:trace>
  <inkml:trace contextRef="#ctx0" brushRef="#br1" timeOffset="48340.11">17429 8853 406 0,'0'0'0'0,"0"0"158"16,0 0-105-16,0 0-8 16,0 0-10-16,0 0 15 0,0 0 17 15,0 0-9-15,2-33 13 16,-2 33 33-16,0-1-24 0,0 0 11 0,0 1-11 16,0 0-18-16,0 3 7 0,0 0-13 15,3 2-9-15,1-2 11 16,1 3-20-16,4 3-6 0,-4-2 10 15,2-1-17-15,4 0-2 0,1-6 15 16,-1 0-12-16,3 0-5 0,2-5 21 16,-2-2-21-16,-1 1-5 0,2-4 16 15,1-1-29-15,-3 1-1 0,1 3 16 16,0 0-23-16,-3 1 1 16,1 4 8-16,0-1 1 0,1 0-8 15,-1 3 6-15,6 0-2 0,-4 4-6 16,-2 0 10-16,4 5 0 0,0-2-11 15,0 1 12-15,-2 1 0 0,0-3-10 16,4 1 8-16,0-2 8 16,3-3-14-16,-1-1 4 0,-1-1 12 15,0-1-18-15,-1-5 8 0,3 0 8 16,-1-1-12-16,-2 3 0 0,-1 1 4 16,-1 0-12-16,0 2 16 0,-5-2-7 15,5 3-7-15,1 0 12 16,3 0-4-16,1 2-8 0,-2 1 12 0,3 1 1 15,-1 1-12-15,-2-3 10 16,-1 2 4-16,1-1-14 0,-1-1 10 16,0-2 0-16,0 0-5 0,-3 0 0 15,3 0 0-15,-4 0 0 0,2 0 0 16,0 0 0-16,2 0 0 0,-2 0 0 16,1 0 0-16,-1 0 0 0,4 0 0 15,-1 0 0-15,6-4 0 16,-4 2 0-16,0-3 0 0,-3 1 0 15,0 1 0-15,-2 0 0 0,-4 0 0 16,2 2 0-16,-1 1 0 0,-6-2 0 16,2 2 0-16,1 0 0 0,-3 0 0 15,6 0 0 1,-4 5 0-16,1-3 0 0,4 3 0 0,-1-1 0 16,-1-3 0-16,4 0 0 0,-4 1 0 15,6-1 0-15,-4-1 0 0,4 0 0 16,1 0 0-16,-1-4 0 0,1 1 0 15,1-4 0-15,-2 0 0 0,-2 2 0 16,-2-3 0-16,0 3 0 16,-2 3 0-16,-3-3 0 0,3 4 0 15,-6-1 0-15,4 2 0 0,1 0 0 16,0 0 0-16,-1 0 0 0,3 1 0 16,1 0 0-16,-4 4 0 0,5-3 0 15,-3 2 0-15,-3 0 0 16,5-1 0-16,-3 1 0 0,4-3 0 15,1 1 0-15,-3-1 0 0,1 2 0 16,-2-2 0-16,4-1 0 0,0 0 0 16,-5 0 0-16,5 0 0 0,-4-4 0 15,-1 3 0-15,3 0 0 0,-2 0 0 16,-1 1 0-16,1-1 0 16,-3 0 0-16,3-3 0 0,3 1 0 15,-5 2 0-15,6-1 0 16,-4-1 0-16,-3 2 0 0,0 0 0 0,-2 1 0 15,0 0 0-15,2 2 0 0,0 3 0 16,2-1 0-16,-3 0 0 0,1-2 0 16,0-2 0-16,4 0 0 0,-5 0 0 15,8-1 0-15,-3-3 0 16,-3-1 0-16,3 0 0 0,-3 2 0 16,3-2 0-16,-1 3 0 0,-1 0 0 15,1 1 0-15,-1-1 0 0,1-1 0 16,0 3 0-16,-1 0 0 0,3 0 0 15,-1 0 0-15,-1 0 0 16,2 2 0-16,-2 0 0 0,-1 2 0 16,0-3 0-16,-4-1 0 0,3 0-83 15,-1-5-12 1,2-3-146-16,-4-4-130 0,-2-2-398 0</inkml:trace>
  <inkml:trace contextRef="#ctx0" brushRef="#br1" timeOffset="57507.99">5929 10507 82 0,'0'0'0'16,"0"0"69"-16,0 0-69 0,0 0 0 15,0 0-4-15,0 0-8 16,0 0 8-16,0 0 8 0,0 0-5 16,-5-7 2-16,5 6 10 0,0 1-1 15,0-2 1-15,0 1 5 0,0-1-21 16,0 1 10-16,0-2 37 0,0 0-26 16,0 2 15-16,-2-1 10 0,2 1-17 15,0-1 4-15,0 1 22 0,0 1-20 16,0-1 6-16,0 0 17 15,-3 1-19-15,3 0-10 0,0-3 2 16,-2 2-20-16,2 0-6 16,0 0 0-16,0 0 2 0,0-1-8 0,0 1-1 15,0 0-12-15,0 0 1 0,0 0 14 16,0-1-3-16,0 2 6 0,0 0 2 16,0 0 17-16,0 0 5 15,-2 0 33-15,2 0 9 0,-2 0 10 16,2 0 2-16,0 0-29 0,-1-1-5 15,1 1 13-15,0-2-30 0,-2 0-3 16,2 0 1-16,0 0-15 0,0 1-1 16,0 1 22-16,0 0-4 0,0 0 12 15,0 0 26-15,0 0-16 16,0 0 10-16,-2 0 13 0,2 0-24 16,-2 0-1-16,2 0 9 0,0 0-20 15,0 0-2-15,0 0 3 0,0 0-20 16,0 1 0-16,0-1 6 0,0 0-19 15,0 1 2-15,0 0 7 16,0-1-17-16,0 1 4 0,4 2 2 16,1 2-2-16,4 3-1 0,3 3 13 15,4 4-4-15,2 1 2 0,1 2 8 16,1-1-9-16,1 1-1 16,-1-1 5-16,-1-1-8 0,1-1 0 0,-1-3 4 15,-1-2-7-15,-1-1 0 0,-4 0 7 16,-3-1-10-16,-3-2 3 15,1-2 9-15,-5 2-14 0,-1-5 4 16,-2-1 0-16,0 0 3 0,0 1-3 16,0-1 0-16,0 0-29 0,0 0 4 15,0 0-9-15,-9 0-33 0,-2 0-31 16,-1-2-32-16,-6-3-8 0,1-1-21 16,-1-2-52-16,-3-3-57 15,-2-2 30-15</inkml:trace>
  <inkml:trace contextRef="#ctx0" brushRef="#br1" timeOffset="57727.57">5922 10514 572 0,'0'0'0'0,"0"0"232"0,0 0-123 15,0 0-21-15,0 0-3 0,0 0-2 16,0 0-29-16,0 0-4 0,-12-18 4 16,12 18-25-16,0 3-9 0,0 1 6 15,0 3-18-15,0 6 9 0,0 2 26 16,0 3-26-16,0 1 10 15,0-1 6-15,0 0-19 0,0-1-5 16,0-3 8-16,0-3-15 0,0-1-2 16,0-4 0-16,0-1 5 0,0-1-5 15,-2-3-12-15,2 0-35 0,0-1-30 16,0 0-67-16,0-7-35 0,0-3-43 16,0-6-209-16</inkml:trace>
  <inkml:trace contextRef="#ctx0" brushRef="#br1" timeOffset="58025.72">5885 10483 925 0,'0'0'0'0,"0"0"338"16,0 0-244-16,0 0-35 0,0 0-2 16,0 0-30-16,0 0-3 0,0 0 14 15,0 0-7-15,48-25 3 0,-30 21 10 16,1 1-24-16,-1 2-1 0,-1 1 7 15,1 0-14-15,-2 0 1 0,2 1 7 16,-8 1-6-16,1 1-1 16,-4-1 4-16,-2 1-6 0,1-1 3 15,-6-2 5-15,1 3-9 0,-1-3-3 16,0 0 5-16,0 1-11 0,0-1 0 16,0 0 13-16,0 0-28 0,0 0-13 15,0 0-14-15,0-1-37 16,0 1-37-16,0 0-52 0,0 0-54 15,0 1-103-15,-1 1-386 0</inkml:trace>
  <inkml:trace contextRef="#ctx0" brushRef="#br1" timeOffset="60678.43">5834 10500 48 0,'0'0'0'0,"0"0"-48"16</inkml:trace>
  <inkml:trace contextRef="#ctx0" brushRef="#br1" timeOffset="62139.15">9423 5089 19 0,'0'0'0'0,"0"0"8"16,0 0-9-16,0 0-5 0,2 2-12 16,-2-2 16-16,0 0 2 0,0 0 6 15,0 0 46-15,0 0 31 0,0 0-30 16,0 0-13-16,0 0 12 15,0 0-15-15,0 0 8 0,0 1 28 16,0-1-39-16,0 0-20 0,0 0 14 16,0 0-20-16,0 0 1 0,0 1 8 15,0-1-22 1,0 2 3-16,0 0 4 0,0 0-1 0,0-1-3 0,0 1 4 16,0-1-2-16,-2-1-4 15,2 0 8-15,0 2-6 0,0 0 0 16,0 1 4-16,0 0 0 0,0-3-5 15,0 0 6-15,0 0-3 0,0 0-3 16,0 0 6-16,-4 0-5 16,4 0-4-16,0 0 12 0,0 0-12 0,0 0-1 15,-1 0 11-15,1 1-6 32,0-1-2-32,0 2 7 0,0-2-6 0,0 1-52 0,0-1 6 0,-2 0 1 15,0 3-15-15,2-3-42 0,0 3-32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12-06T16:25:57.71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4168 3144 21 0,'0'0'0'0</inkml:trace>
  <inkml:trace contextRef="#ctx0" brushRef="#br0" timeOffset="4833.5">2696 1183 302 0,'0'0'0'0,"0"0"192"15,0 0-96-15,0 0-42 16,0 0-104-16,0 0 100 0,0 0 128 0,0 0-118 15,-4-10 42-15,4 10-21 0,0 0-24 16,-3 0 31-16,3 1-31 16,-2 1-13-16,2-2 14 0,0 0-34 15,0 0-8-15,0-2 15 0,0 2-31 16,2 0 0-16,7 0 0 0,-1 0 27 31,7 0-11-31,4 2 23 0,0 4-28 0,4-1 2 0,4 3 28 0,-2 3-32 16,3 2-6-16,4 5 18 15,0-3-22-15,-2-1-3 0,3-2 8 16,-4-1 9-16,1 0-19 0,-5 2 12 16,-4-2-5-16,-4 0-6 0,-1-1 10 15,-10-1-2 1,3-1-9-16,-8-5 12 0,1-3-5 0,-2 0-5 0,2 0 8 16,-2 0 12-16,0 0-15 15,-4 2 30-15,-6-2-38 0,-8 0 0 16,-5 0 0-16,-2-2-38 0,-5-3 8 15,5 0 19-15,2-1-7 0,2-1 11 16,4 3 21-16,1 3-14 16,7 0-4-16,-2 0 17 0,4-3-4 15,5 4-4-15,2 0 4 0,0 0 27 16,0 0-22-16,0 0 20 0,0 0-29 16,0 0-1-16,2 0 6 0,0 0 1 15,-2 0-12-15,5 0 14 0,-3 4-12 16,10 0-17-16,-1 1 29 0,7 0 7 31,-1 4-10-31,1 0 19 16,1 0-25-16,1-1 2 0,-1-1 2 15,1 0 14-15,-1 1-15 0,-1-5 0 16,-4 2 25-16,-5-3-23 0,3 1 19 16,-6-3-24-16,-3 0 2 0,2 0 2 15,-5-3 20-15,2 1-21 16,-2 1 0-16,0 1 36 0,0-1-18 0,0-5 31 15,2-3-27-15,-2-7-2 16,0-5 9-16,0-3-34 0,0 0 1 16,0-1 8-16,4 1 2 0,-3 0-11 15,3-2 10-15,3 4 2 0,0-3-7 16,-2 6 0-16,2 2 24 0,-1 4-24 16,-3 8 0-16,-3 1 14 15,0 4-18-15,0 0 8 0,0 2 3 16,0-2-13-16,0 2 12 0,0-2-10 15,0 0-3-15,0 0 14 0,0 0-11 16,0 0-4-16,0 0 16 0,0 0-16 16,0 0-9-16,0 0 13 15,0 0-19-15,0 0-1 0,0 3 9 16,0 0-34-16,0-3-16 0,0 1-3 16,0 2-46-16,6 3 22 0,4 8-48 15,-5-1-71-15,6 3-57 0,-6 2-397 16</inkml:trace>
  <inkml:trace contextRef="#ctx0" brushRef="#br0" timeOffset="10217.62">15138 7729 632 0,'0'0'0'0,"0"0"256"15,0 0-144-15,0 0-30 0,0 0 15 16,0 0-47-16,0 0-12 0,0 0 12 15,-7-5-33-15,7 5-1 16,0 0 11-16,-2 0-24 0,2 3-6 16,-1 5 1-16,1 5 1 0,-4 14-3 15,1 7 27-15,3 5-28 0,-2 1 5 16,0 1 0 0,0 0 18-16,0-3-19 0,2-1 2 0,0-7 9 0,0-7-16 15,0-5 12-15,0-5-5 16,0-2-7-16,0-6 12 0,0-1-5 15,0-4-6-15,0 0 10 0,0 0 16 16,0-1-6-16,-3-5 26 0,-4-5-48 16,2 0 10-16,-4-5 16 15,0 2-25-15,2 1 2 0,0 0 8 16,0 5 2-16,3 3-10 0,1 0 8 16,1 4 1-16,2 1-4 0,0 0 16 15,0 0-14-15,0 0-4 0,0 0 2 16,0 0 7-16,0 0-14 0,0 0 12 15,0 0-12-15,3 7-21 0,3 1 45 16,-1 2-20-16,4 1 1 16,-2 0 2-16,2 0 6 0,-4-5-11 15,0 1 8-15,4-3-1 0,-7-2-5 16,1-2 4-16,1 0 22 0,0 0-13 16,3-1 32-16,-2-8-12 0,9-8 5 15,-2-4 8-15,6-6-47 0,0 0 2 16,-2 4 2-1,0 3 6-15,-4 4-11 0,-1 6 8 0,-4 3-5 16,0 3-3-16,-7 2 8 0,2 2-8 16,-2 0-9-16,0 0 17 0,0 0-8 15,0 0-29-15,0 0 30 0,0 1-15 16,0 3 13-16,-2 0 7 0,2 0-4 16,-6-1-62-16,5 1 19 15,1 0-43-15,-2-1-25 0,0 0-65 16,-1 1-67-16,-1 1-42 0</inkml:trace>
  <inkml:trace contextRef="#ctx0" brushRef="#br0" timeOffset="13074.47">25244 7929 496 0,'0'0'0'0,"0"0"20"0,0 0-23 16,0 0-15-16,0 0-65 0,0 0-208 15</inkml:trace>
  <inkml:trace contextRef="#ctx0" brushRef="#br0" timeOffset="22879.9">6603 8104 524 0,'0'0'0'0,"0"0"202"15,0 0-58-15,0 0-28 16,0 0 0-16,0 0-12 0,0 0-22 0,0 0 8 16,-1 0-24-16,1 0-12 0,0-1 20 31,0 1-33-31,0 0-1 16,0 0 10-16,0 0-38 0,0 0-4 15,0 0 11-15,0 0-37 0,7 4 9 0,5 4 18 0,7 4-12 0,6 4 6 31,-2 4 21-31,5 1-34 0,-1 3 11 16,3 1 23-16,0 5-35 16,-2-5 11-16,1 1 0 0,-6-3 5 15,-4-3-10-15,-1-1 10 0,-6 1-4 16,-1-2-1-16,-2-6 0 0,-2 0 3 16,-4-5-2-16,-3-2 17 0,0-1-33 15,0-4 14-15,0 0 2 0,0 0-2 16,-7-4-76-16,0-4 3 0,-7-5-56 15,3-3-7-15,-1-5-42 16,0 3-110-16,-2-3-11 0,-1 1-221 16</inkml:trace>
  <inkml:trace contextRef="#ctx0" brushRef="#br0" timeOffset="23131.19">6695 8064 556 0,'0'0'0'0,"0"0"273"0,0 0-130 15,0 0-17-15,0 0-42 0,0 0-14 16,0 0 11-16,0 0-49 0,0 0-28 16,-16-18 11-16,16 32-9 15,0 7 12-15,0 6 19 0,-3-1-29 16,-1 5 13-16,1-3 9 0,-1-1-30 16,1-4 0-16,1-2 26 0,-2-6-37 15,1-4 14-15,1-1 12 0,2-4-27 16,0-4 12-16,0-1 0 0,0-1 0 15,0 0-114-15,-2 0 55 0,2-1-68 16,0-6-23-16,4-4-19 0,1 0-117 16,0-2-138-16</inkml:trace>
  <inkml:trace contextRef="#ctx0" brushRef="#br0" timeOffset="23586.5">6688 8080 521 0,'0'0'0'15,"0"0"172"-15,0 0-88 0,0 0-32 16,0 0 13-16,0 0 3 16,0 0-6-16,0 0-5 0,-5 0-24 15,5 0 13-15,0 0 23 0,0 0-26 16,0 0 8-16,0 0 12 0,0 0-14 15,0 0-4-15,0 0 10 0,0 0-17 16,0 0 8-16,0 0 13 0,-2 0-32 16,2 0 1-16,0 0 11 0,0 0-38 15,0 0 5-15,9 0 11 16,7 0-24-16,9-1 14 0,8-2 20 16,3-3-25-16,1-2 6 0,0 3 10 15,-2 2-27-15,-3 2 13 0,-2 0 15 16,-3 1-34-16,-6 0 19 0,-2 0 16 15,-3 0-34-15,-3 1 24 16,-6 0 24-16,-4 1-34 0,-1-2 0 16,-2 0 42-16,0 0-46 0,0 0 8 15,0 0 25-15,0 1-42 0,0-1 19 16,0 0 16-16,0 0-43 0,0 0 22 16,0 0-2-16,0 0-120 15,0 0-7-15,0 0-91 0,0-1-157 16,0-3-291-16</inkml:trace>
  <inkml:trace contextRef="#ctx0" brushRef="#br0" timeOffset="33520.48">2443 17819 1026 0,'0'0'0'0,"0"0"177"16,0 0-79-16,0 0-24 0,0 0-50 15,0 0-4-15,0 0 32 0,10-4-31 16,1 1 8-16,-2-1 31 16,7-1-36-1,3-4 7-15,6-3 20 0,3 4-41 0,-3 0-4 0,5 3 38 16,-2-4-35-16,-3-1 10 16,4 5 29-16,-6-2-42 0,1 7 0 15,1-2 28-15,0 2-31 0,-2 0 1 16,-4 0 27-16,3 8-27 0,-1-3-2 15,-2 3 25-15,6 4-29 16,-6-12-7-16,3 3 18 0,1-3 6 0,3-6-22 16,2 4 14-16,-3-3 12 0,2 0-27 15,1-4 16-15,-1-1 6 0,3 1-25 16,-4-3 22-16,4 3-7 16,-3 2-14-16,3-3 20 0,-4 3-6 15,-1-1-17-15,4 1 26 0,-3 4-11 16,-5-2-16-16,2 5 28 0,-3 0-18 15,-1 0-11-15,1 0 30 0,3 3-18 16,-2 0-11-16,2 2 28 0,0-2-15 16,2 3-10-16,6 1 22 15,1-3-10-15,0 0-10 0,4-4 18 16,-3 0-3-16,1-2-20 0,-2-7 28 16,1 0-13-1,-1-3-14-15,-2 2 26 0,-2 4-17 0,-1-1-13 16,-2 3 34-16,-6 0-30 0,2-2-1 15,2 6 28-15,-8 0-18 0,4 0-10 16,0 0 28-16,3 1-16 0,4 4-13 16,-1-3 30-16,-4 2-19 0,2-1-8 15,2-1 24-15,-6 3-12 16,4-5-13-16,-1 3 26 0,-1-3-16 0,0 0-10 16,2 0 26-16,-2 0-12 15,6 0-14-15,-2 0 26 0,-1 0-13 16,5 0-12-16,-3 1 24 0,-3-1-12 15,2 0-12-15,-2-4 24 0,2 1-11 16,-2 0-13-16,-4-3 24 16,1 3-12-1,-1 3-12-15,1 0 24 0,-5 1-14 0,3 5-11 0,-4-1 26 16,2 0-22-16,-2 2-3 0,1 0 24 16,0 1-17-16,1-1-3 0,0 0 16 15,0-6 0-15,0 3-19 0,-2-4 22 16,0 0-8-16,1-1-15 15,2-7 24-15,5-1-6 16,2 0-15-16,1 2 18 0,-2-2-5 0,0 3-14 16,-2 2 20-16,2 3-11 0,0 1-10 15,-2 0 22-15,2 0-10 0,0 2-11 16,-1 1 20-16,-3 3-9 0,4-2-11 16,-2-1 20-16,-1 0-5 15,-2-3-16-15,1 0 22 0,-3 0-9 31,7 0-13-31,2 0 22 0,1 0 3 16,1 0-15-16,1 0 2 0,-3 0 25 16,5 0-33-16,-5-1 14 0,-2-1 2 15,-4 2-21-15,4-2 24 0,-2 2-10 16,1 0-12-16,2-3 20 0,6 1-6 16,-1-1-14-16,1-4 20 15,2 3 1-15,-2 2-11 0,-2 0 0 16,0 2 0-16,1-1 0 0,-3-1 0 15,1 2 0-15,-6 0 0 0,-2 0 0 16,-3 2 0-16,-3-2 0 0,-8 5-230 16,-5-5-156-16,-2 0-349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1 </a:t>
            </a:r>
            <a:r>
              <a:rPr lang="zh-TW" altLang="en-US" baseline="0" dirty="0"/>
              <a:t>年基測考題， 計算 這個根號的值 是多少</a:t>
            </a:r>
            <a:r>
              <a:rPr lang="en-US" altLang="zh-TW" baseline="0" dirty="0"/>
              <a:t>?</a:t>
            </a:r>
            <a:r>
              <a:rPr lang="zh-TW" altLang="en-US" baseline="0" dirty="0"/>
              <a:t> 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題很顯然的就是要將根號內的數字計算出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但當然不要將平方算出來喔，數字很大，計算很麻煩，</a:t>
            </a:r>
            <a:br>
              <a:rPr lang="en-US" altLang="zh-TW" baseline="0" dirty="0"/>
            </a:br>
            <a:r>
              <a:rPr lang="zh-TW" altLang="en-US" baseline="0" dirty="0"/>
              <a:t>觀察根號內的式子，第一眼就會看到 </a:t>
            </a:r>
            <a:r>
              <a:rPr lang="en-US" altLang="zh-TW" baseline="0" dirty="0"/>
              <a:t>114</a:t>
            </a:r>
            <a:r>
              <a:rPr lang="zh-TW" altLang="en-US" baseline="0" dirty="0"/>
              <a:t> 的平方 減 </a:t>
            </a:r>
            <a:r>
              <a:rPr lang="en-US" altLang="zh-TW" baseline="0" dirty="0"/>
              <a:t>64 </a:t>
            </a:r>
            <a:r>
              <a:rPr lang="zh-TW" altLang="en-US" baseline="0" dirty="0"/>
              <a:t>的平方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馬上就聯想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平方差公式，所以前面這兩項，就可以寫成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114 </a:t>
            </a:r>
            <a:r>
              <a:rPr lang="zh-TW" altLang="en-US" baseline="0" dirty="0"/>
              <a:t>加 </a:t>
            </a:r>
            <a:r>
              <a:rPr lang="en-US" altLang="zh-TW" baseline="0" dirty="0"/>
              <a:t>64 </a:t>
            </a:r>
            <a:r>
              <a:rPr lang="zh-TW" altLang="en-US" baseline="0" dirty="0"/>
              <a:t>就是 </a:t>
            </a:r>
            <a:r>
              <a:rPr lang="en-US" altLang="zh-TW" baseline="0" dirty="0"/>
              <a:t>178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114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64 </a:t>
            </a:r>
            <a:r>
              <a:rPr lang="zh-TW" altLang="en-US" baseline="0" dirty="0"/>
              <a:t>等於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再減掉 原來還有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的平方，</a:t>
            </a:r>
            <a:br>
              <a:rPr lang="en-US" altLang="zh-TW" baseline="0" dirty="0"/>
            </a:br>
            <a:r>
              <a:rPr lang="zh-TW" altLang="en-US" baseline="0" dirty="0"/>
              <a:t>外面還有個根號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這兩項前後都有 </a:t>
            </a:r>
            <a:r>
              <a:rPr lang="en-US" altLang="zh-TW" baseline="0" dirty="0"/>
              <a:t>50</a:t>
            </a:r>
            <a:r>
              <a:rPr lang="zh-TW" altLang="en-US" baseline="0" dirty="0"/>
              <a:t>，利用分配律提出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得到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乘以 括號 </a:t>
            </a:r>
            <a:r>
              <a:rPr lang="en-US" altLang="zh-TW" baseline="0" dirty="0"/>
              <a:t>178 </a:t>
            </a:r>
            <a:r>
              <a:rPr lang="zh-TW" altLang="en-US" baseline="0" dirty="0"/>
              <a:t>減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開根號，也就是 根號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128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 </a:t>
            </a:r>
            <a:r>
              <a:rPr lang="en-US" altLang="zh-TW" baseline="0" dirty="0"/>
              <a:t>128 </a:t>
            </a:r>
            <a:r>
              <a:rPr lang="zh-TW" altLang="en-US" baseline="0" dirty="0"/>
              <a:t>可以拆成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64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時候 </a:t>
            </a:r>
            <a:r>
              <a:rPr lang="en-US" altLang="zh-TW" baseline="0" dirty="0"/>
              <a:t>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就是 </a:t>
            </a:r>
            <a:r>
              <a:rPr lang="en-US" altLang="zh-TW" baseline="0" dirty="0"/>
              <a:t>100</a:t>
            </a:r>
            <a:r>
              <a:rPr lang="zh-TW" altLang="en-US" baseline="0" dirty="0"/>
              <a:t>，是 </a:t>
            </a:r>
            <a:r>
              <a:rPr lang="en-US" altLang="zh-TW" baseline="0" dirty="0"/>
              <a:t>10 </a:t>
            </a:r>
            <a:r>
              <a:rPr lang="zh-TW" altLang="en-US" baseline="0" dirty="0"/>
              <a:t>的平方，就很容易開根號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 </a:t>
            </a:r>
            <a:r>
              <a:rPr lang="en-US" altLang="zh-TW" baseline="0" dirty="0"/>
              <a:t>64 </a:t>
            </a:r>
            <a:r>
              <a:rPr lang="zh-TW" altLang="en-US" baseline="0" dirty="0"/>
              <a:t>是 </a:t>
            </a:r>
            <a:r>
              <a:rPr lang="en-US" altLang="zh-TW" baseline="0" dirty="0"/>
              <a:t>8 </a:t>
            </a:r>
            <a:r>
              <a:rPr lang="zh-TW" altLang="en-US" baseline="0" dirty="0"/>
              <a:t>的平方，就會等於根號 </a:t>
            </a:r>
            <a:r>
              <a:rPr lang="en-US" altLang="zh-TW" baseline="0" dirty="0"/>
              <a:t>10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8 </a:t>
            </a:r>
            <a:r>
              <a:rPr lang="zh-TW" altLang="en-US" baseline="0" dirty="0"/>
              <a:t>的平方，也就是 </a:t>
            </a:r>
            <a:r>
              <a:rPr lang="en-US" altLang="zh-TW" baseline="0" dirty="0"/>
              <a:t>80</a:t>
            </a:r>
            <a:r>
              <a:rPr lang="zh-TW" altLang="en-US" baseline="0" dirty="0"/>
              <a:t>，答案選 </a:t>
            </a:r>
            <a:r>
              <a:rPr lang="en-US" altLang="zh-TW" baseline="0" dirty="0"/>
              <a:t>D</a:t>
            </a:r>
            <a:r>
              <a:rPr lang="zh-TW" altLang="en-US" baseline="0" dirty="0"/>
              <a:t>。 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兩個大數字的平方相減，就立刻想到可以使用平方差公式，</a:t>
            </a:r>
            <a:br>
              <a:rPr lang="en-US" altLang="zh-TW" baseline="0" dirty="0"/>
            </a:br>
            <a:r>
              <a:rPr lang="zh-TW" altLang="en-US" baseline="0" dirty="0"/>
              <a:t>可以幫助我們簡化計算，這一點要請同學記起來喔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另外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老師補充另一種觀察算式的技巧，對數字比較敏感的同學應該已經注意到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144 </a:t>
            </a:r>
            <a:r>
              <a:rPr lang="zh-TW" altLang="en-US" baseline="0" dirty="0"/>
              <a:t>剛好就是 </a:t>
            </a:r>
            <a:r>
              <a:rPr lang="en-US" altLang="zh-TW" baseline="0" dirty="0"/>
              <a:t>64 + 50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就可以寫成 </a:t>
            </a:r>
            <a:r>
              <a:rPr lang="en-US" altLang="zh-TW" baseline="0" dirty="0"/>
              <a:t>(64+50)^2 – 64^2 – 50^2 </a:t>
            </a:r>
            <a:r>
              <a:rPr lang="zh-TW" altLang="en-US" baseline="0" dirty="0"/>
              <a:t>開根號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樣就可以利用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 </a:t>
            </a:r>
            <a:r>
              <a:rPr lang="zh-TW" altLang="en-US" baseline="0" dirty="0"/>
              <a:t>和的平方公式，展開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會變成 </a:t>
            </a:r>
            <a:r>
              <a:rPr lang="en-US" altLang="zh-TW" baseline="0" dirty="0"/>
              <a:t>64^2 + 2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64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50 + 50^2 – 64^2 – 50^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64^2 </a:t>
            </a:r>
            <a:r>
              <a:rPr lang="zh-TW" altLang="en-US" baseline="0" dirty="0"/>
              <a:t>和 </a:t>
            </a:r>
            <a:r>
              <a:rPr lang="en-US" altLang="zh-TW" baseline="0" dirty="0"/>
              <a:t>50^2 </a:t>
            </a:r>
            <a:r>
              <a:rPr lang="zh-TW" altLang="en-US" baseline="0" dirty="0"/>
              <a:t>都會被消掉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根號裡就很單純只剩下這一項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就是剛剛的 </a:t>
            </a:r>
            <a:r>
              <a:rPr lang="en-US" altLang="zh-TW" baseline="0" dirty="0"/>
              <a:t>50 </a:t>
            </a:r>
            <a:r>
              <a:rPr lang="zh-TW" altLang="en-US" baseline="0" dirty="0"/>
              <a:t>乘以 </a:t>
            </a:r>
            <a:r>
              <a:rPr lang="en-US" altLang="zh-TW" baseline="0" dirty="0"/>
              <a:t>128 </a:t>
            </a:r>
            <a:r>
              <a:rPr lang="zh-TW" altLang="en-US" baseline="0" dirty="0"/>
              <a:t>這邊，那麼就很容易得到答案是 </a:t>
            </a:r>
            <a:r>
              <a:rPr lang="en-US" altLang="zh-TW" baseline="0" dirty="0"/>
              <a:t>(D)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當我們看到平方數字很大時，記得要先觀察整個式子中的數字結構，</a:t>
            </a:r>
            <a:br>
              <a:rPr lang="en-US" altLang="zh-TW" baseline="0" dirty="0"/>
            </a:br>
            <a:r>
              <a:rPr lang="zh-TW" altLang="en-US" baseline="0"/>
              <a:t>就會聯想</a:t>
            </a:r>
            <a:r>
              <a:rPr lang="zh-TW" altLang="en-US" baseline="0" dirty="0"/>
              <a:t>到利用乘法公式，可以幫助我們的計算變得很簡單喔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不管你聯想到哪一個乘法公式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只要細心的使用他，配合一些基本的運算定律，這類題目都不難喔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就讓同學練習想想如何使用乘法公式來簡化根號內的算式，試試看吧。</a:t>
            </a: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61649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13" Type="http://schemas.openxmlformats.org/officeDocument/2006/relationships/customXml" Target="../ink/ink4.xml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12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customXml" Target="../ink/ink3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png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乘法公式運算後再開根號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5" y="902558"/>
            <a:ext cx="11643348" cy="914161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計算                               之值為何</a:t>
            </a:r>
            <a:r>
              <a:rPr lang="en-US" altLang="zh-TW" sz="2000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A) 0     (B) 25     (C) 50     (D) 80</a:t>
            </a:r>
            <a:r>
              <a:rPr lang="en-US" altLang="zh-TW" sz="2000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1 </a:t>
            </a:r>
            <a:r>
              <a:rPr lang="zh-TW" altLang="en-US" dirty="0">
                <a:ea typeface="微軟正黑體" panose="020B0604030504040204" pitchFamily="34" charset="-120"/>
              </a:rPr>
              <a:t>基測 第 </a:t>
            </a:r>
            <a:r>
              <a:rPr lang="en-US" altLang="zh-TW" b="1" dirty="0">
                <a:ea typeface="微軟正黑體" panose="020B0604030504040204" pitchFamily="34" charset="-120"/>
              </a:rPr>
              <a:t>26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dirty="0">
                <a:ea typeface="微軟正黑體" panose="020B0604030504040204" pitchFamily="34" charset="-120"/>
              </a:rPr>
              <a:t>】</a:t>
            </a:r>
            <a:r>
              <a:rPr lang="en-US" altLang="zh-TW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                                                    </a:t>
            </a:r>
            <a:r>
              <a:rPr lang="zh-TW" altLang="en-US" b="1" dirty="0">
                <a:effectLst/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endParaRPr lang="en-US" altLang="zh-TW" sz="2000" b="1" dirty="0">
              <a:effectLst/>
              <a:ea typeface="微軟正黑體" panose="020B0604030504040204" pitchFamily="34" charset="-120"/>
            </a:endParaRPr>
          </a:p>
        </p:txBody>
      </p:sp>
      <p:graphicFrame>
        <p:nvGraphicFramePr>
          <p:cNvPr id="6" name="物件 5">
            <a:extLst>
              <a:ext uri="{FF2B5EF4-FFF2-40B4-BE49-F238E27FC236}">
                <a16:creationId xmlns:a16="http://schemas.microsoft.com/office/drawing/2014/main" id="{06282F68-79A1-ECE8-A46E-22CC67738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3821"/>
              </p:ext>
            </p:extLst>
          </p:nvPr>
        </p:nvGraphicFramePr>
        <p:xfrm>
          <a:off x="869950" y="927958"/>
          <a:ext cx="187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79560" imgH="368280" progId="Equation.DSMT4">
                  <p:embed/>
                </p:oleObj>
              </mc:Choice>
              <mc:Fallback>
                <p:oleObj name="Equation" r:id="rId3" imgW="1879560" imgH="368280" progId="Equation.DSMT4">
                  <p:embed/>
                  <p:pic>
                    <p:nvPicPr>
                      <p:cNvPr id="6" name="物件 5">
                        <a:extLst>
                          <a:ext uri="{FF2B5EF4-FFF2-40B4-BE49-F238E27FC236}">
                            <a16:creationId xmlns:a16="http://schemas.microsoft.com/office/drawing/2014/main" id="{06282F68-79A1-ECE8-A46E-22CC67738E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927958"/>
                        <a:ext cx="1879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群組 2">
            <a:extLst>
              <a:ext uri="{FF2B5EF4-FFF2-40B4-BE49-F238E27FC236}">
                <a16:creationId xmlns:a16="http://schemas.microsoft.com/office/drawing/2014/main" id="{4512F9B0-B52F-15F4-EB2E-199F86510B41}"/>
              </a:ext>
            </a:extLst>
          </p:cNvPr>
          <p:cNvGrpSpPr/>
          <p:nvPr/>
        </p:nvGrpSpPr>
        <p:grpSpPr>
          <a:xfrm>
            <a:off x="218184" y="5520881"/>
            <a:ext cx="11973816" cy="1221995"/>
            <a:chOff x="218184" y="5520881"/>
            <a:chExt cx="11973816" cy="1221995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18184" y="5520881"/>
              <a:ext cx="11973816" cy="1221995"/>
              <a:chOff x="237249" y="7085429"/>
              <a:chExt cx="11973816" cy="1221995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7476275"/>
                <a:ext cx="11268385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7085429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7122720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9" y="7563652"/>
                <a:ext cx="11362871" cy="728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zh-TW" altLang="en-US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計算                                               之值為何</a:t>
                </a:r>
                <a:r>
                  <a:rPr lang="en-US" altLang="zh-TW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(A)</a:t>
                </a:r>
                <a:r>
                  <a:rPr lang="zh-TW" altLang="en-US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 </a:t>
                </a:r>
                <a:r>
                  <a:rPr lang="en-US" altLang="zh-TW" b="1" dirty="0">
                    <a:solidFill>
                      <a:srgbClr val="374151"/>
                    </a:solidFill>
                    <a:ea typeface="微軟正黑體" panose="020B0604030504040204" pitchFamily="34" charset="-120"/>
                    <a:cs typeface="Segoe UI" panose="020B0502040204020203" pitchFamily="34" charset="0"/>
                  </a:rPr>
                  <a:t>2018    (B) 2019    (C) 2020    (D) 2021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9909003" y="7968880"/>
                <a:ext cx="2302062" cy="338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</a:t>
                </a:r>
                <a:r>
                  <a:rPr lang="zh-TW" altLang="en-US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B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8" name="物件 7">
              <a:extLst>
                <a:ext uri="{FF2B5EF4-FFF2-40B4-BE49-F238E27FC236}">
                  <a16:creationId xmlns:a16="http://schemas.microsoft.com/office/drawing/2014/main" id="{24376251-7F8C-6995-EBD5-0AD0F7AA52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416766"/>
                </p:ext>
              </p:extLst>
            </p:nvPr>
          </p:nvGraphicFramePr>
          <p:xfrm>
            <a:off x="786130" y="6009759"/>
            <a:ext cx="2590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90560" imgH="304560" progId="Equation.DSMT4">
                    <p:embed/>
                  </p:oleObj>
                </mc:Choice>
                <mc:Fallback>
                  <p:oleObj name="Equation" r:id="rId5" imgW="2590560" imgH="304560" progId="Equation.DSMT4">
                    <p:embed/>
                    <p:pic>
                      <p:nvPicPr>
                        <p:cNvPr id="8" name="物件 7">
                          <a:extLst>
                            <a:ext uri="{FF2B5EF4-FFF2-40B4-BE49-F238E27FC236}">
                              <a16:creationId xmlns:a16="http://schemas.microsoft.com/office/drawing/2014/main" id="{24376251-7F8C-6995-EBD5-0AD0F7AA52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86130" y="6009759"/>
                          <a:ext cx="2590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群組 3">
            <a:extLst>
              <a:ext uri="{FF2B5EF4-FFF2-40B4-BE49-F238E27FC236}">
                <a16:creationId xmlns:a16="http://schemas.microsoft.com/office/drawing/2014/main" id="{67952A7D-84AB-119E-094C-89CD01075842}"/>
              </a:ext>
            </a:extLst>
          </p:cNvPr>
          <p:cNvGrpSpPr/>
          <p:nvPr/>
        </p:nvGrpSpPr>
        <p:grpSpPr>
          <a:xfrm>
            <a:off x="9166920" y="3238803"/>
            <a:ext cx="2691465" cy="1230106"/>
            <a:chOff x="8919510" y="2917350"/>
            <a:chExt cx="2691465" cy="1230106"/>
          </a:xfrm>
        </p:grpSpPr>
        <p:sp>
          <p:nvSpPr>
            <p:cNvPr id="7" name="矩形: 圓角 6">
              <a:extLst>
                <a:ext uri="{FF2B5EF4-FFF2-40B4-BE49-F238E27FC236}">
                  <a16:creationId xmlns:a16="http://schemas.microsoft.com/office/drawing/2014/main" id="{569ACD1B-6C15-6F4A-0AA3-9E4C5B227837}"/>
                </a:ext>
              </a:extLst>
            </p:cNvPr>
            <p:cNvSpPr/>
            <p:nvPr/>
          </p:nvSpPr>
          <p:spPr>
            <a:xfrm>
              <a:off x="8941282" y="3286683"/>
              <a:ext cx="2669693" cy="860773"/>
            </a:xfrm>
            <a:prstGeom prst="roundRect">
              <a:avLst>
                <a:gd name="adj" fmla="val 14628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16000" tIns="72000" rIns="216000" bIns="61200" rtlCol="0" anchor="t" anchorCtr="0"/>
            <a:lstStyle/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 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=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2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 –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=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2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9" name="文字方塊 8">
              <a:extLst>
                <a:ext uri="{FF2B5EF4-FFF2-40B4-BE49-F238E27FC236}">
                  <a16:creationId xmlns:a16="http://schemas.microsoft.com/office/drawing/2014/main" id="{72A53604-1561-CC24-1C37-2AF543F1D227}"/>
                </a:ext>
              </a:extLst>
            </p:cNvPr>
            <p:cNvSpPr txBox="1"/>
            <p:nvPr/>
          </p:nvSpPr>
          <p:spPr>
            <a:xfrm>
              <a:off x="8919510" y="2917350"/>
              <a:ext cx="2064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差</a:t>
              </a:r>
              <a:r>
                <a:rPr lang="en-US" altLang="zh-TW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平方公式</a:t>
              </a:r>
            </a:p>
          </p:txBody>
        </p:sp>
      </p:grpSp>
      <p:grpSp>
        <p:nvGrpSpPr>
          <p:cNvPr id="10" name="群組 9">
            <a:extLst>
              <a:ext uri="{FF2B5EF4-FFF2-40B4-BE49-F238E27FC236}">
                <a16:creationId xmlns:a16="http://schemas.microsoft.com/office/drawing/2014/main" id="{7F94EBE4-A020-963F-9DFB-5A46B168CC5D}"/>
              </a:ext>
            </a:extLst>
          </p:cNvPr>
          <p:cNvGrpSpPr/>
          <p:nvPr/>
        </p:nvGrpSpPr>
        <p:grpSpPr>
          <a:xfrm>
            <a:off x="9127436" y="2077176"/>
            <a:ext cx="2564465" cy="901118"/>
            <a:chOff x="9046510" y="2917350"/>
            <a:chExt cx="2564465" cy="901118"/>
          </a:xfrm>
        </p:grpSpPr>
        <p:sp>
          <p:nvSpPr>
            <p:cNvPr id="11" name="矩形: 圓角 10">
              <a:extLst>
                <a:ext uri="{FF2B5EF4-FFF2-40B4-BE49-F238E27FC236}">
                  <a16:creationId xmlns:a16="http://schemas.microsoft.com/office/drawing/2014/main" id="{7EEE307B-3838-816D-64B2-7E35B4F9D0DB}"/>
                </a:ext>
              </a:extLst>
            </p:cNvPr>
            <p:cNvSpPr/>
            <p:nvPr/>
          </p:nvSpPr>
          <p:spPr>
            <a:xfrm>
              <a:off x="9101667" y="3286684"/>
              <a:ext cx="2509308" cy="531784"/>
            </a:xfrm>
            <a:prstGeom prst="roundRect">
              <a:avLst>
                <a:gd name="adj" fmla="val 16780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16000" tIns="79200" rIns="216000" bIns="61200" rtlCol="0" anchor="t" anchorCtr="0"/>
            <a:lstStyle/>
            <a:p>
              <a:pPr>
                <a:lnSpc>
                  <a:spcPct val="120000"/>
                </a:lnSpc>
              </a:pP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baseline="40000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2 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= 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+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(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a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– </a:t>
              </a:r>
              <a:r>
                <a:rPr lang="en-US" altLang="zh-TW" b="1" i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b</a:t>
              </a: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)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pPr>
                <a:lnSpc>
                  <a:spcPct val="120000"/>
                </a:lnSpc>
              </a:pPr>
              <a:r>
                <a:rPr lang="en-US" altLang="zh-TW" b="1" dirty="0">
                  <a:solidFill>
                    <a:schemeClr val="tx1"/>
                  </a:solidFill>
                  <a:ea typeface="微軟正黑體" panose="020B0604030504040204" pitchFamily="34" charset="-120"/>
                  <a:sym typeface="Symbol" panose="05050102010706020507" pitchFamily="18" charset="2"/>
                </a:rPr>
                <a:t> </a:t>
              </a:r>
              <a:endParaRPr lang="en-US" altLang="zh-TW" sz="1400" b="1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sp>
          <p:nvSpPr>
            <p:cNvPr id="12" name="文字方塊 11">
              <a:extLst>
                <a:ext uri="{FF2B5EF4-FFF2-40B4-BE49-F238E27FC236}">
                  <a16:creationId xmlns:a16="http://schemas.microsoft.com/office/drawing/2014/main" id="{E63076E9-3B0E-E31D-9C56-4E6E8EACADE6}"/>
                </a:ext>
              </a:extLst>
            </p:cNvPr>
            <p:cNvSpPr txBox="1"/>
            <p:nvPr/>
          </p:nvSpPr>
          <p:spPr>
            <a:xfrm>
              <a:off x="9046510" y="2917350"/>
              <a:ext cx="2064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平方差公式</a:t>
              </a:r>
            </a:p>
          </p:txBody>
        </p:sp>
      </p:grpSp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352ABCB4-B44D-C752-DE02-8945E40EA828}"/>
              </a:ext>
            </a:extLst>
          </p:cNvPr>
          <p:cNvCxnSpPr/>
          <p:nvPr/>
        </p:nvCxnSpPr>
        <p:spPr>
          <a:xfrm>
            <a:off x="5275385" y="2063262"/>
            <a:ext cx="0" cy="3446584"/>
          </a:xfrm>
          <a:prstGeom prst="line">
            <a:avLst/>
          </a:prstGeom>
          <a:ln w="9525">
            <a:solidFill>
              <a:schemeClr val="bg1">
                <a:lumMod val="8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筆跡 4">
                <a:extLst>
                  <a:ext uri="{FF2B5EF4-FFF2-40B4-BE49-F238E27FC236}">
                    <a16:creationId xmlns:a16="http://schemas.microsoft.com/office/drawing/2014/main" id="{E036E09A-5033-4EE5-8BFF-510F89E4E747}"/>
                  </a:ext>
                </a:extLst>
              </p14:cNvPr>
              <p14:cNvContentPartPr/>
              <p14:nvPr/>
            </p14:nvContentPartPr>
            <p14:xfrm>
              <a:off x="531720" y="1262520"/>
              <a:ext cx="2995920" cy="3495600"/>
            </p14:xfrm>
          </p:contentPart>
        </mc:Choice>
        <mc:Fallback>
          <p:pic>
            <p:nvPicPr>
              <p:cNvPr id="5" name="筆跡 4">
                <a:extLst>
                  <a:ext uri="{FF2B5EF4-FFF2-40B4-BE49-F238E27FC236}">
                    <a16:creationId xmlns:a16="http://schemas.microsoft.com/office/drawing/2014/main" id="{E036E09A-5033-4EE5-8BFF-510F89E4E7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2360" y="1253160"/>
                <a:ext cx="3014640" cy="35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3" name="筆跡 12">
                <a:extLst>
                  <a:ext uri="{FF2B5EF4-FFF2-40B4-BE49-F238E27FC236}">
                    <a16:creationId xmlns:a16="http://schemas.microsoft.com/office/drawing/2014/main" id="{CB6FBB1A-B767-01CC-4761-215BA08BEC43}"/>
                  </a:ext>
                </a:extLst>
              </p14:cNvPr>
              <p14:cNvContentPartPr/>
              <p14:nvPr/>
            </p14:nvContentPartPr>
            <p14:xfrm>
              <a:off x="1035360" y="1304280"/>
              <a:ext cx="8356680" cy="1118520"/>
            </p14:xfrm>
          </p:contentPart>
        </mc:Choice>
        <mc:Fallback>
          <p:pic>
            <p:nvPicPr>
              <p:cNvPr id="13" name="筆跡 12">
                <a:extLst>
                  <a:ext uri="{FF2B5EF4-FFF2-40B4-BE49-F238E27FC236}">
                    <a16:creationId xmlns:a16="http://schemas.microsoft.com/office/drawing/2014/main" id="{CB6FBB1A-B767-01CC-4761-215BA08BEC4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26000" y="1294920"/>
                <a:ext cx="8375400" cy="113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5" name="筆跡 14">
                <a:extLst>
                  <a:ext uri="{FF2B5EF4-FFF2-40B4-BE49-F238E27FC236}">
                    <a16:creationId xmlns:a16="http://schemas.microsoft.com/office/drawing/2014/main" id="{A32041DB-D032-35DD-1ECD-E0766DBA13E8}"/>
                  </a:ext>
                </a:extLst>
              </p14:cNvPr>
              <p14:cNvContentPartPr/>
              <p14:nvPr/>
            </p14:nvContentPartPr>
            <p14:xfrm>
              <a:off x="1189440" y="524160"/>
              <a:ext cx="7403760" cy="3321720"/>
            </p14:xfrm>
          </p:contentPart>
        </mc:Choice>
        <mc:Fallback>
          <p:pic>
            <p:nvPicPr>
              <p:cNvPr id="15" name="筆跡 14">
                <a:extLst>
                  <a:ext uri="{FF2B5EF4-FFF2-40B4-BE49-F238E27FC236}">
                    <a16:creationId xmlns:a16="http://schemas.microsoft.com/office/drawing/2014/main" id="{A32041DB-D032-35DD-1ECD-E0766DBA13E8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80080" y="514800"/>
                <a:ext cx="7422480" cy="334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16" name="筆跡 15">
                <a:extLst>
                  <a:ext uri="{FF2B5EF4-FFF2-40B4-BE49-F238E27FC236}">
                    <a16:creationId xmlns:a16="http://schemas.microsoft.com/office/drawing/2014/main" id="{8A2C7E73-A894-76BD-6106-5750265086FC}"/>
                  </a:ext>
                </a:extLst>
              </p14:cNvPr>
              <p14:cNvContentPartPr/>
              <p14:nvPr/>
            </p14:nvContentPartPr>
            <p14:xfrm>
              <a:off x="879480" y="398880"/>
              <a:ext cx="8208720" cy="6016320"/>
            </p14:xfrm>
          </p:contentPart>
        </mc:Choice>
        <mc:Fallback>
          <p:pic>
            <p:nvPicPr>
              <p:cNvPr id="16" name="筆跡 15">
                <a:extLst>
                  <a:ext uri="{FF2B5EF4-FFF2-40B4-BE49-F238E27FC236}">
                    <a16:creationId xmlns:a16="http://schemas.microsoft.com/office/drawing/2014/main" id="{8A2C7E73-A894-76BD-6106-5750265086FC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70120" y="389520"/>
                <a:ext cx="8227440" cy="603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46671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62</TotalTime>
  <Words>560</Words>
  <Application>Microsoft Office PowerPoint</Application>
  <PresentationFormat>寬螢幕</PresentationFormat>
  <Paragraphs>42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乘法公式運算後再開根號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87</cp:revision>
  <dcterms:created xsi:type="dcterms:W3CDTF">2015-07-26T15:18:38Z</dcterms:created>
  <dcterms:modified xsi:type="dcterms:W3CDTF">2024-12-06T16:30:38Z</dcterms:modified>
</cp:coreProperties>
</file>